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7CDDF8" w14:textId="041F0A65" w:rsidR="00D819E6" w:rsidRPr="00291E0B" w:rsidRDefault="00D819E6" w:rsidP="006E001C">
      <w:pPr>
        <w:spacing w:beforeLines="120" w:before="288" w:afterLines="120" w:after="288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291E0B">
        <w:rPr>
          <w:rFonts w:ascii="Times New Roman" w:hAnsi="Times New Roman" w:cs="Times New Roman"/>
          <w:b/>
          <w:color w:val="FF0000"/>
          <w:sz w:val="24"/>
          <w:szCs w:val="24"/>
        </w:rPr>
        <w:t>ĐS6.</w:t>
      </w:r>
      <w:bookmarkStart w:id="1" w:name="_Hlk73911209"/>
      <w:r w:rsidR="002A369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291E0B">
        <w:rPr>
          <w:rFonts w:ascii="Times New Roman" w:hAnsi="Times New Roman" w:cs="Times New Roman"/>
          <w:b/>
          <w:color w:val="FF0000"/>
          <w:sz w:val="24"/>
          <w:szCs w:val="24"/>
        </w:rPr>
        <w:t>CHUYÊN ĐỀ 4:</w:t>
      </w:r>
    </w:p>
    <w:p w14:paraId="2B5C43F1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FF0000"/>
          <w:sz w:val="24"/>
          <w:szCs w:val="24"/>
        </w:rPr>
        <w:t>ƯỚC CHUNG LỚN NHẤT VÀ BỘI CHUNG NHỎ NHẤT</w:t>
      </w:r>
    </w:p>
    <w:bookmarkEnd w:id="1"/>
    <w:p w14:paraId="0DA74E05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center"/>
        <w:rPr>
          <w:rFonts w:ascii="Times New Roman" w:hAnsi="Times New Roman" w:cs="Times New Roman"/>
          <w:b/>
          <w:color w:val="943634" w:themeColor="accent2" w:themeShade="BF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943634" w:themeColor="accent2" w:themeShade="BF"/>
          <w:sz w:val="24"/>
          <w:szCs w:val="24"/>
        </w:rPr>
        <w:t>CHỦ ĐỀ 2: CHỨNG MINH HAI SỐ NGUYÊN TỐ CÙNG NHAU</w:t>
      </w:r>
    </w:p>
    <w:p w14:paraId="6668C4A5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</w:rPr>
        <w:t>PHẦN I. TÓM TẮT LÝ THUYẾT</w:t>
      </w:r>
    </w:p>
    <w:p w14:paraId="5C4CDBEF" w14:textId="77777777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291E0B">
        <w:rPr>
          <w:rFonts w:ascii="Times New Roman" w:eastAsia="Calibri" w:hAnsi="Times New Roman" w:cs="Times New Roman"/>
          <w:color w:val="FF0000"/>
          <w:sz w:val="24"/>
          <w:szCs w:val="24"/>
        </w:rPr>
        <w:t>1. Ước và Bội của một số nguyên</w:t>
      </w:r>
    </w:p>
    <w:p w14:paraId="0B9E528B" w14:textId="67EC834C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ới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00" w:dyaOrig="320" w14:anchorId="48B36C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7" o:title=""/>
          </v:shape>
          <o:OLEObject Type="Embed" ProgID="Equation.DSMT4" ShapeID="_x0000_i1025" DrawAspect="Content" ObjectID="_1750163195" r:id="rId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79" w14:anchorId="648ABFDD">
          <v:shape id="_x0000_i1026" type="#_x0000_t75" style="width:30pt;height:14.25pt" o:ole="">
            <v:imagedata r:id="rId9" o:title=""/>
          </v:shape>
          <o:OLEObject Type="Embed" ProgID="Equation.DSMT4" ShapeID="_x0000_i1026" DrawAspect="Content" ObjectID="_1750163196" r:id="rId1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ếu có số nguyên q sao cho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80" w:dyaOrig="320" w14:anchorId="0F6DF04E">
          <v:shape id="_x0000_i1027" type="#_x0000_t75" style="width:33.75pt;height:15.75pt" o:ole="">
            <v:imagedata r:id="rId11" o:title=""/>
          </v:shape>
          <o:OLEObject Type="Embed" ProgID="Equation.DSMT4" ShapeID="_x0000_i1027" DrawAspect="Content" ObjectID="_1750163197" r:id="rId1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ta nói a chia hết cho b. Ta còn nói a là bội của b và b là ước</w: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của a.</w:t>
      </w:r>
    </w:p>
    <w:p w14:paraId="53D1557E" w14:textId="77777777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>2. Nhận xét</w:t>
      </w:r>
    </w:p>
    <w:p w14:paraId="20C9A90E" w14:textId="76B4D63D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80" w:dyaOrig="320" w14:anchorId="7082A8CD">
          <v:shape id="_x0000_i1028" type="#_x0000_t75" style="width:33.75pt;height:15.75pt" o:ole="">
            <v:imagedata r:id="rId13" o:title=""/>
          </v:shape>
          <o:OLEObject Type="Embed" ProgID="Equation.DSMT4" ShapeID="_x0000_i1028" DrawAspect="Content" ObjectID="_1750163198" r:id="rId1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ta nói a chia cho b được q và viết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20" w:dyaOrig="320" w14:anchorId="5DA3C3D1">
          <v:shape id="_x0000_i1029" type="#_x0000_t75" style="width:41.25pt;height:15.75pt" o:ole="">
            <v:imagedata r:id="rId15" o:title=""/>
          </v:shape>
          <o:OLEObject Type="Embed" ProgID="Equation.DSMT4" ShapeID="_x0000_i1029" DrawAspect="Content" ObjectID="_1750163199" r:id="rId1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3672F3C" w14:textId="77777777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- Số 0 là bội của mọi số nguyên khác 0. Số 0 không  phải là ước của bất kì số nguyên nào.</w:t>
      </w:r>
    </w:p>
    <w:p w14:paraId="588C16FE" w14:textId="77777777" w:rsidR="00D819E6" w:rsidRPr="00291E0B" w:rsidRDefault="00D819E6" w:rsidP="006E001C">
      <w:pPr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120" w:before="288" w:afterLines="120" w:after="288" w:line="288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- Các số 1 và -1 là ước của mọi số nguyên.</w:t>
      </w:r>
    </w:p>
    <w:p w14:paraId="115AF467" w14:textId="77777777" w:rsidR="00D819E6" w:rsidRPr="00291E0B" w:rsidRDefault="00D819E6" w:rsidP="006E001C">
      <w:pPr>
        <w:shd w:val="clear" w:color="auto" w:fill="FFFFFF"/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color w:val="FF0000"/>
          <w:sz w:val="24"/>
          <w:szCs w:val="24"/>
          <w:lang w:val="nl-NL"/>
        </w:rPr>
        <w:t>3. Ước chung của hai hay nhiều số là ước của tất cả các số đó.</w:t>
      </w:r>
    </w:p>
    <w:p w14:paraId="695EDCFF" w14:textId="77777777" w:rsidR="00D819E6" w:rsidRPr="00291E0B" w:rsidRDefault="00D819E6" w:rsidP="006E001C">
      <w:pPr>
        <w:shd w:val="clear" w:color="auto" w:fill="FFFFFF"/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sz w:val="24"/>
          <w:szCs w:val="24"/>
          <w:lang w:val="nl-NL"/>
        </w:rPr>
        <w:t>Ước chung của các số a, b, c được kí hiệu là ƯC(a, b, c).</w:t>
      </w:r>
    </w:p>
    <w:p w14:paraId="77510AB6" w14:textId="77777777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color w:val="FF0000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nl-NL"/>
        </w:rPr>
        <w:t>4. Ước chung lớn nhất</w:t>
      </w:r>
    </w:p>
    <w:p w14:paraId="7B14CD6B" w14:textId="77777777" w:rsidR="00D819E6" w:rsidRPr="00291E0B" w:rsidRDefault="00D819E6" w:rsidP="006E001C">
      <w:pPr>
        <w:tabs>
          <w:tab w:val="left" w:pos="720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>- Ước chung lớn nhất của hai hay nhiều số là số lớn nhất trong tập hợp các ước chung của các số đó.</w:t>
      </w:r>
    </w:p>
    <w:p w14:paraId="681971E3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bCs/>
          <w:color w:val="FF0000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Cs/>
          <w:color w:val="FF0000"/>
          <w:sz w:val="24"/>
          <w:szCs w:val="24"/>
          <w:lang w:val="nl-NL"/>
        </w:rPr>
        <w:t xml:space="preserve">5. </w:t>
      </w:r>
      <w:r w:rsidRPr="00291E0B">
        <w:rPr>
          <w:rFonts w:ascii="Times New Roman" w:eastAsia="Calibri" w:hAnsi="Times New Roman" w:cs="Times New Roman"/>
          <w:bCs/>
          <w:color w:val="FF0000"/>
          <w:sz w:val="24"/>
          <w:szCs w:val="24"/>
          <w:lang w:val="vi-VN"/>
        </w:rPr>
        <w:t>Các tính chất</w:t>
      </w:r>
    </w:p>
    <w:p w14:paraId="33330096" w14:textId="255ADC8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-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3140" w:dyaOrig="400" w14:anchorId="55436BD4">
          <v:shape id="_x0000_i1030" type="#_x0000_t75" style="width:156.7pt;height:20.25pt" o:ole="">
            <v:imagedata r:id="rId17" o:title=""/>
          </v:shape>
          <o:OLEObject Type="Embed" ProgID="Equation.DSMT4" ShapeID="_x0000_i1030" DrawAspect="Content" ObjectID="_1750163200" r:id="rId18"/>
        </w:object>
      </w:r>
    </w:p>
    <w:p w14:paraId="46AA3C47" w14:textId="4DAF88A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3960" w:dyaOrig="400" w14:anchorId="28AD5C12">
          <v:shape id="_x0000_i1031" type="#_x0000_t75" style="width:198pt;height:20.25pt" o:ole="">
            <v:imagedata r:id="rId19" o:title=""/>
          </v:shape>
          <o:OLEObject Type="Embed" ProgID="Equation.DSMT4" ShapeID="_x0000_i1031" DrawAspect="Content" ObjectID="_1750163201" r:id="rId20"/>
        </w:object>
      </w:r>
    </w:p>
    <w:p w14:paraId="0BD75C11" w14:textId="3E3A757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- Nếu a, b nguyên tố cùng nhau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260" w:dyaOrig="400" w14:anchorId="4CE1C01C">
          <v:shape id="_x0000_i1032" type="#_x0000_t75" style="width:113.25pt;height:20.25pt" o:ole="">
            <v:imagedata r:id="rId21" o:title=""/>
          </v:shape>
          <o:OLEObject Type="Embed" ProgID="Equation.DSMT4" ShapeID="_x0000_i1032" DrawAspect="Content" ObjectID="_1750163202" r:id="rId22"/>
        </w:object>
      </w:r>
    </w:p>
    <w:p w14:paraId="5FF3BDB5" w14:textId="38514AF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-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ƯC(a, b) = Ư(ƯCLN(a, b)) và BC(a ,b) = B(BCNN(a, b))</w:t>
      </w:r>
    </w:p>
    <w:p w14:paraId="24C1B82D" w14:textId="4819249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4400" w:dyaOrig="720" w14:anchorId="7A93D3A1">
          <v:shape id="_x0000_i1033" type="#_x0000_t75" style="width:219.8pt;height:36pt" o:ole="">
            <v:imagedata r:id="rId23" o:title=""/>
          </v:shape>
          <o:OLEObject Type="Embed" ProgID="Equation.DSMT4" ShapeID="_x0000_i1033" DrawAspect="Content" ObjectID="_1750163203" r:id="rId24"/>
        </w:object>
      </w:r>
    </w:p>
    <w:p w14:paraId="55465152" w14:textId="6840F741" w:rsidR="001318DE" w:rsidRPr="00291E0B" w:rsidRDefault="001318DE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>Ví dụ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4500" w:dyaOrig="720" w14:anchorId="28D30CEA">
          <v:shape id="_x0000_i1034" type="#_x0000_t75" style="width:225pt;height:36pt" o:ole="">
            <v:imagedata r:id="rId25" o:title=""/>
          </v:shape>
          <o:OLEObject Type="Embed" ProgID="Equation.DSMT4" ShapeID="_x0000_i1034" DrawAspect="Content" ObjectID="_1750163204" r:id="rId26"/>
        </w:object>
      </w:r>
    </w:p>
    <w:p w14:paraId="36C34DA5" w14:textId="742021D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4420" w:dyaOrig="720" w14:anchorId="131106A1">
          <v:shape id="_x0000_i1035" type="#_x0000_t75" style="width:221.2pt;height:36pt" o:ole="">
            <v:imagedata r:id="rId27" o:title=""/>
          </v:shape>
          <o:OLEObject Type="Embed" ProgID="Equation.DSMT4" ShapeID="_x0000_i1035" DrawAspect="Content" ObjectID="_1750163205" r:id="rId28"/>
        </w:object>
      </w:r>
    </w:p>
    <w:p w14:paraId="33269F7D" w14:textId="0D8E45BE" w:rsidR="003B5BDC" w:rsidRPr="00291E0B" w:rsidRDefault="003B5BDC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>Ví dụ</w:t>
      </w:r>
      <w:r w:rsidR="009C0175" w:rsidRPr="009C017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4819" w:dyaOrig="720" w14:anchorId="62978DA5">
          <v:shape id="_x0000_i1036" type="#_x0000_t75" style="width:240.7pt;height:36pt" o:ole="">
            <v:imagedata r:id="rId29" o:title=""/>
          </v:shape>
          <o:OLEObject Type="Embed" ProgID="Equation.DSMT4" ShapeID="_x0000_i1036" DrawAspect="Content" ObjectID="_1750163206" r:id="rId30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7D868EBA" w14:textId="4E041CD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860" w:dyaOrig="400" w14:anchorId="4C60FFE4">
          <v:shape id="_x0000_i1037" type="#_x0000_t75" style="width:143.3pt;height:20.25pt" o:ole="">
            <v:imagedata r:id="rId31" o:title=""/>
          </v:shape>
          <o:OLEObject Type="Embed" ProgID="Equation.DSMT4" ShapeID="_x0000_i1037" DrawAspect="Content" ObjectID="_1750163207" r:id="rId32"/>
        </w:object>
      </w:r>
    </w:p>
    <w:p w14:paraId="2E1E62F8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PHẦN II. BÀI TẬP:</w:t>
      </w:r>
    </w:p>
    <w:p w14:paraId="5EC77F10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2" w:name="_Hlk75986073"/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ạng 1: Tìm ƯCLN của các số:</w:t>
      </w:r>
    </w:p>
    <w:p w14:paraId="266260C8" w14:textId="012E13CE" w:rsidR="00D819E6" w:rsidRPr="00291E0B" w:rsidRDefault="00D819E6" w:rsidP="006E001C">
      <w:pPr>
        <w:tabs>
          <w:tab w:val="left" w:pos="84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I.</w:t>
      </w:r>
      <w:r w:rsidR="005253B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Phương pháp giải</w:t>
      </w:r>
    </w:p>
    <w:p w14:paraId="27279593" w14:textId="3BA56EA1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toán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ìm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980" w:dyaOrig="400" w14:anchorId="114849F5">
          <v:shape id="_x0000_i1038" type="#_x0000_t75" style="width:99pt;height:20.25pt" o:ole="">
            <v:imagedata r:id="rId33" o:title=""/>
          </v:shape>
          <o:OLEObject Type="Embed" ProgID="Equation.DSMT4" ShapeID="_x0000_i1038" DrawAspect="Content" ObjectID="_1750163208" r:id="rId34"/>
        </w:object>
      </w:r>
    </w:p>
    <w:p w14:paraId="34A1F5BB" w14:textId="24DBFA5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Phương pháp giải thường dùng:</w:t>
      </w: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360" w:dyaOrig="400" w14:anchorId="5085FCA2">
          <v:shape id="_x0000_i1039" type="#_x0000_t75" style="width:117.75pt;height:20.25pt" o:ole="">
            <v:imagedata r:id="rId35" o:title=""/>
          </v:shape>
          <o:OLEObject Type="Embed" ProgID="Equation.DSMT4" ShapeID="_x0000_i1039" DrawAspect="Content" ObjectID="_1750163209" r:id="rId36"/>
        </w:object>
      </w:r>
    </w:p>
    <w:p w14:paraId="445CCBCB" w14:textId="461E41F5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 </w:t>
      </w:r>
      <w:r w:rsidR="009C0175" w:rsidRPr="009C0175">
        <w:rPr>
          <w:rFonts w:ascii="Times New Roman" w:hAnsi="Times New Roman" w:cs="Times New Roman"/>
          <w:position w:val="-68"/>
          <w:sz w:val="24"/>
          <w:szCs w:val="24"/>
          <w:lang w:val="vi-VN"/>
        </w:rPr>
        <w:object w:dxaOrig="1780" w:dyaOrig="1480" w14:anchorId="4AAE774C">
          <v:shape id="_x0000_i1040" type="#_x0000_t75" style="width:89.25pt;height:74.2pt" o:ole="">
            <v:imagedata r:id="rId37" o:title=""/>
          </v:shape>
          <o:OLEObject Type="Embed" ProgID="Equation.DSMT4" ShapeID="_x0000_i1040" DrawAspect="Content" ObjectID="_1750163210" r:id="rId38"/>
        </w:object>
      </w:r>
    </w:p>
    <w:p w14:paraId="370301D0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r w:rsidRPr="00291E0B">
        <w:rPr>
          <w:rFonts w:ascii="Times New Roman" w:hAnsi="Times New Roman" w:cs="Times New Roman"/>
          <w:b/>
          <w:i/>
          <w:color w:val="0000FF"/>
          <w:sz w:val="24"/>
          <w:szCs w:val="24"/>
        </w:rPr>
        <w:t>II.Bài toán</w:t>
      </w:r>
    </w:p>
    <w:p w14:paraId="096964F4" w14:textId="27E1FF8F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1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320" w14:anchorId="20218F1C">
          <v:shape id="_x0000_i1041" type="#_x0000_t75" style="width:35.25pt;height:15.75pt" o:ole="">
            <v:imagedata r:id="rId39" o:title=""/>
          </v:shape>
          <o:OLEObject Type="Embed" ProgID="Equation.DSMT4" ShapeID="_x0000_i1041" DrawAspect="Content" ObjectID="_1750163211" r:id="rId4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 Chứng minh rằng</w:t>
      </w: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 xml:space="preserve"> </w:t>
      </w:r>
    </w:p>
    <w:p w14:paraId="2B5296B2" w14:textId="3BA5E38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a)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380" w:dyaOrig="400" w14:anchorId="6F7505A7">
          <v:shape id="_x0000_i1042" type="#_x0000_t75" style="width:119.25pt;height:20.25pt" o:ole="">
            <v:imagedata r:id="rId41" o:title=""/>
          </v:shape>
          <o:OLEObject Type="Embed" ProgID="Equation.DSMT4" ShapeID="_x0000_i1042" DrawAspect="Content" ObjectID="_1750163212" r:id="rId42"/>
        </w:object>
      </w:r>
    </w:p>
    <w:p w14:paraId="1A6BEB08" w14:textId="61A728D3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b)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00" w:dyaOrig="400" w14:anchorId="5E359AE3">
          <v:shape id="_x0000_i1043" type="#_x0000_t75" style="width:125.25pt;height:20.25pt" o:ole="">
            <v:imagedata r:id="rId43" o:title=""/>
          </v:shape>
          <o:OLEObject Type="Embed" ProgID="Equation.DSMT4" ShapeID="_x0000_i1043" DrawAspect="Content" ObjectID="_1750163213" r:id="rId44"/>
        </w:object>
      </w:r>
    </w:p>
    <w:p w14:paraId="39244682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FB1B055" w14:textId="5A9436E7" w:rsidR="00D819E6" w:rsidRPr="0076082D" w:rsidRDefault="00D819E6" w:rsidP="006E001C">
      <w:pPr>
        <w:pStyle w:val="ListParagraph"/>
        <w:numPr>
          <w:ilvl w:val="0"/>
          <w:numId w:val="18"/>
        </w:numPr>
        <w:spacing w:beforeLines="120" w:before="288" w:beforeAutospacing="0" w:afterLines="120" w:after="288" w:line="288" w:lineRule="auto"/>
        <w:jc w:val="both"/>
        <w:rPr>
          <w:rFonts w:ascii="Times New Roman" w:hAnsi="Times New Roman"/>
          <w:sz w:val="24"/>
          <w:szCs w:val="24"/>
        </w:rPr>
      </w:pPr>
      <w:r w:rsidRPr="0076082D">
        <w:rPr>
          <w:rFonts w:ascii="Times New Roman" w:hAnsi="Times New Roman"/>
          <w:sz w:val="24"/>
          <w:szCs w:val="24"/>
        </w:rPr>
        <w:t xml:space="preserve">Gọi </w:t>
      </w:r>
      <w:r w:rsidR="009C0175" w:rsidRPr="009C0175">
        <w:rPr>
          <w:rFonts w:ascii="Times New Roman" w:hAnsi="Times New Roman"/>
          <w:position w:val="-10"/>
          <w:sz w:val="24"/>
          <w:szCs w:val="24"/>
        </w:rPr>
        <w:object w:dxaOrig="3180" w:dyaOrig="360" w14:anchorId="5D8B33E9">
          <v:shape id="_x0000_i1044" type="#_x0000_t75" style="width:159pt;height:18pt" o:ole="">
            <v:imagedata r:id="rId45" o:title=""/>
          </v:shape>
          <o:OLEObject Type="Embed" ProgID="Equation.DSMT4" ShapeID="_x0000_i1044" DrawAspect="Content" ObjectID="_1750163214" r:id="rId46"/>
        </w:object>
      </w:r>
      <w:r w:rsidRPr="0076082D">
        <w:rPr>
          <w:rFonts w:ascii="Times New Roman" w:hAnsi="Times New Roman"/>
          <w:sz w:val="24"/>
          <w:szCs w:val="24"/>
        </w:rPr>
        <w:t xml:space="preserve">    </w:t>
      </w:r>
    </w:p>
    <w:p w14:paraId="4C85C0E1" w14:textId="69C091C1" w:rsidR="0076082D" w:rsidRPr="0076082D" w:rsidRDefault="009C0175" w:rsidP="006E001C">
      <w:pPr>
        <w:spacing w:beforeLines="120" w:before="288" w:afterLines="120" w:after="288" w:line="288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9C0175">
        <w:rPr>
          <w:position w:val="-30"/>
        </w:rPr>
        <w:object w:dxaOrig="2560" w:dyaOrig="720" w14:anchorId="3E02C231">
          <v:shape id="_x0000_i1045" type="#_x0000_t75" style="width:128.25pt;height:36pt" o:ole="">
            <v:imagedata r:id="rId47" o:title=""/>
          </v:shape>
          <o:OLEObject Type="Embed" ProgID="Equation.DSMT4" ShapeID="_x0000_i1045" DrawAspect="Content" ObjectID="_1750163215" r:id="rId48"/>
        </w:object>
      </w:r>
    </w:p>
    <w:p w14:paraId="52C57544" w14:textId="00B00DFD" w:rsidR="003B5BDC" w:rsidRDefault="009C0175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16"/>
          <w:sz w:val="24"/>
          <w:szCs w:val="24"/>
        </w:rPr>
        <w:object w:dxaOrig="2540" w:dyaOrig="440" w14:anchorId="7E741C0B">
          <v:shape id="_x0000_i1046" type="#_x0000_t75" style="width:126.75pt;height:21.75pt" o:ole="">
            <v:imagedata r:id="rId49" o:title=""/>
          </v:shape>
          <o:OLEObject Type="Embed" ProgID="Equation.DSMT4" ShapeID="_x0000_i1046" DrawAspect="Content" ObjectID="_1750163216" r:id="rId50"/>
        </w:object>
      </w:r>
    </w:p>
    <w:p w14:paraId="4659F39F" w14:textId="5C7840E9" w:rsidR="0076082D" w:rsidRDefault="009C0175" w:rsidP="006E001C">
      <w:pPr>
        <w:spacing w:beforeLines="120" w:before="288" w:afterLines="120" w:after="288" w:line="288" w:lineRule="auto"/>
        <w:jc w:val="both"/>
      </w:pPr>
      <w:r w:rsidRPr="009C0175">
        <w:rPr>
          <w:position w:val="-14"/>
        </w:rPr>
        <w:object w:dxaOrig="2140" w:dyaOrig="400" w14:anchorId="45418945">
          <v:shape id="_x0000_i1047" type="#_x0000_t75" style="width:107.2pt;height:20.25pt" o:ole="">
            <v:imagedata r:id="rId51" o:title=""/>
          </v:shape>
          <o:OLEObject Type="Embed" ProgID="Equation.DSMT4" ShapeID="_x0000_i1047" DrawAspect="Content" ObjectID="_1750163217" r:id="rId52"/>
        </w:object>
      </w:r>
    </w:p>
    <w:p w14:paraId="334AF920" w14:textId="2E6802AC" w:rsidR="0076082D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position w:val="-10"/>
        </w:rPr>
        <w:object w:dxaOrig="1440" w:dyaOrig="340" w14:anchorId="1CF42E9D">
          <v:shape id="_x0000_i1048" type="#_x0000_t75" style="width:1in;height:17.25pt" o:ole="">
            <v:imagedata r:id="rId53" o:title=""/>
          </v:shape>
          <o:OLEObject Type="Embed" ProgID="Equation.DSMT4" ShapeID="_x0000_i1048" DrawAspect="Content" ObjectID="_1750163218" r:id="rId54"/>
        </w:object>
      </w:r>
    </w:p>
    <w:p w14:paraId="4355D98E" w14:textId="5DD1FAD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80" w:dyaOrig="400" w14:anchorId="1ED21330">
          <v:shape id="_x0000_i1049" type="#_x0000_t75" style="width:84pt;height:20.25pt" o:ole="">
            <v:imagedata r:id="rId55" o:title=""/>
          </v:shape>
          <o:OLEObject Type="Embed" ProgID="Equation.DSMT4" ShapeID="_x0000_i1049" DrawAspect="Content" ObjectID="_1750163219" r:id="rId5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F88003D" w14:textId="220B8670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b) Gọi </w:t>
      </w:r>
      <w:r w:rsidR="009C0175" w:rsidRPr="009C0175">
        <w:rPr>
          <w:rFonts w:ascii="Times New Roman" w:eastAsia="TimesNewRoman" w:hAnsi="Times New Roman" w:cs="Times New Roman"/>
          <w:position w:val="-30"/>
          <w:sz w:val="24"/>
          <w:szCs w:val="24"/>
          <w:lang w:val="vi-VN"/>
        </w:rPr>
        <w:object w:dxaOrig="6340" w:dyaOrig="720" w14:anchorId="09C8CEA4">
          <v:shape id="_x0000_i1050" type="#_x0000_t75" style="width:317.95pt;height:36pt" o:ole="">
            <v:imagedata r:id="rId57" o:title=""/>
          </v:shape>
          <o:OLEObject Type="Embed" ProgID="Equation.DSMT4" ShapeID="_x0000_i1050" DrawAspect="Content" ObjectID="_1750163220" r:id="rId58"/>
        </w:object>
      </w:r>
    </w:p>
    <w:p w14:paraId="2F7E1454" w14:textId="2B7675A1" w:rsidR="00D819E6" w:rsidRDefault="009C0175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16"/>
          <w:sz w:val="24"/>
          <w:szCs w:val="24"/>
        </w:rPr>
        <w:object w:dxaOrig="3000" w:dyaOrig="440" w14:anchorId="5FFA47BC">
          <v:shape id="_x0000_i1051" type="#_x0000_t75" style="width:150pt;height:21.75pt" o:ole="">
            <v:imagedata r:id="rId59" o:title=""/>
          </v:shape>
          <o:OLEObject Type="Embed" ProgID="Equation.DSMT4" ShapeID="_x0000_i1051" DrawAspect="Content" ObjectID="_1750163221" r:id="rId60"/>
        </w:object>
      </w:r>
    </w:p>
    <w:p w14:paraId="1F4ECFA1" w14:textId="3B12E60B" w:rsidR="0076082D" w:rsidRDefault="009C0175" w:rsidP="006E001C">
      <w:pPr>
        <w:tabs>
          <w:tab w:val="left" w:pos="3195"/>
        </w:tabs>
        <w:spacing w:beforeLines="120" w:before="288" w:afterLines="120" w:after="288" w:line="288" w:lineRule="auto"/>
        <w:jc w:val="both"/>
      </w:pPr>
      <w:r w:rsidRPr="009C0175">
        <w:rPr>
          <w:position w:val="-14"/>
        </w:rPr>
        <w:object w:dxaOrig="2580" w:dyaOrig="400" w14:anchorId="4B50623A">
          <v:shape id="_x0000_i1052" type="#_x0000_t75" style="width:129pt;height:20.25pt" o:ole="">
            <v:imagedata r:id="rId61" o:title=""/>
          </v:shape>
          <o:OLEObject Type="Embed" ProgID="Equation.DSMT4" ShapeID="_x0000_i1052" DrawAspect="Content" ObjectID="_1750163222" r:id="rId62"/>
        </w:object>
      </w:r>
    </w:p>
    <w:p w14:paraId="36B37ADA" w14:textId="121BEAAA" w:rsidR="0076082D" w:rsidRPr="00291E0B" w:rsidRDefault="009C0175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0175">
        <w:rPr>
          <w:position w:val="-10"/>
        </w:rPr>
        <w:object w:dxaOrig="1440" w:dyaOrig="340" w14:anchorId="72FDFC3E">
          <v:shape id="_x0000_i1053" type="#_x0000_t75" style="width:1in;height:17.25pt" o:ole="">
            <v:imagedata r:id="rId63" o:title=""/>
          </v:shape>
          <o:OLEObject Type="Embed" ProgID="Equation.DSMT4" ShapeID="_x0000_i1053" DrawAspect="Content" ObjectID="_1750163223" r:id="rId64"/>
        </w:object>
      </w:r>
    </w:p>
    <w:p w14:paraId="12DEB123" w14:textId="5F80528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500" w:dyaOrig="400" w14:anchorId="7BD6FC5B">
          <v:shape id="_x0000_i1054" type="#_x0000_t75" style="width:125.25pt;height:20.25pt" o:ole="">
            <v:imagedata r:id="rId65" o:title=""/>
          </v:shape>
          <o:OLEObject Type="Embed" ProgID="Equation.DSMT4" ShapeID="_x0000_i1054" DrawAspect="Content" ObjectID="_1750163224" r:id="rId6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43E3E4C" w14:textId="5AD60A1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2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="004C3D33" w:rsidRPr="004C3D3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40" w:dyaOrig="320" w14:anchorId="06EFB2AB">
          <v:shape id="_x0000_i1055" type="#_x0000_t75" style="width:21.75pt;height:16.5pt" o:ole="">
            <v:imagedata r:id="rId67" o:title=""/>
          </v:shape>
          <o:OLEObject Type="Embed" ProgID="Equation.DSMT4" ShapeID="_x0000_i1055" DrawAspect="Content" ObjectID="_1750163225" r:id="rId68"/>
        </w:object>
      </w:r>
      <w:r w:rsidR="004C3D33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</w:rPr>
        <w:t>là số tự nhiên lẻ,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1AF3106F">
          <v:shape id="_x0000_i1056" type="#_x0000_t75" style="width:30.75pt;height:14.25pt" o:ole="">
            <v:imagedata r:id="rId69" o:title=""/>
          </v:shape>
          <o:OLEObject Type="Embed" ProgID="Equation.DSMT4" ShapeID="_x0000_i1056" DrawAspect="Content" ObjectID="_1750163226" r:id="rId70"/>
        </w:objec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220" w:dyaOrig="340" w14:anchorId="2675CA38">
          <v:shape id="_x0000_i1057" type="#_x0000_t75" style="width:111pt;height:17.25pt" o:ole="">
            <v:imagedata r:id="rId71" o:title=""/>
          </v:shape>
          <o:OLEObject Type="Embed" ProgID="Equation.DSMT4" ShapeID="_x0000_i1057" DrawAspect="Content" ObjectID="_1750163227" r:id="rId7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2E88E06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0E9D60A9" w14:textId="6EA9B2E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ặt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280" w:dyaOrig="340" w14:anchorId="649CF3D2">
          <v:shape id="_x0000_i1058" type="#_x0000_t75" style="width:114pt;height:17.25pt" o:ole="">
            <v:imagedata r:id="rId73" o:title=""/>
          </v:shape>
          <o:OLEObject Type="Embed" ProgID="Equation.DSMT4" ShapeID="_x0000_i1058" DrawAspect="Content" ObjectID="_1750163228" r:id="rId74"/>
        </w:objec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1520" w:dyaOrig="720" w14:anchorId="4C41154E">
          <v:shape id="_x0000_i1059" type="#_x0000_t75" style="width:75.75pt;height:36pt" o:ole="">
            <v:imagedata r:id="rId75" o:title=""/>
          </v:shape>
          <o:OLEObject Type="Embed" ProgID="Equation.DSMT4" ShapeID="_x0000_i1059" DrawAspect="Content" ObjectID="_1750163229" r:id="rId76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06275B24">
          <v:shape id="_x0000_i1060" type="#_x0000_t75" style="width:11.25pt;height:14.25pt" o:ole="">
            <v:imagedata r:id="rId77" o:title=""/>
          </v:shape>
          <o:OLEObject Type="Embed" ProgID="Equation.DSMT4" ShapeID="_x0000_i1060" DrawAspect="Content" ObjectID="_1750163230" r:id="rId78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40" w:dyaOrig="300" w14:anchorId="412F9E39">
          <v:shape id="_x0000_i1061" type="#_x0000_t75" style="width:47.25pt;height:15pt" o:ole="">
            <v:imagedata r:id="rId79" o:title=""/>
          </v:shape>
          <o:OLEObject Type="Embed" ProgID="Equation.DSMT4" ShapeID="_x0000_i1061" DrawAspect="Content" ObjectID="_1750163231" r:id="rId80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76C2D40E">
          <v:shape id="_x0000_i1062" type="#_x0000_t75" style="width:11.25pt;height:14.25pt" o:ole="">
            <v:imagedata r:id="rId81" o:title=""/>
          </v:shape>
          <o:OLEObject Type="Embed" ProgID="Equation.DSMT4" ShapeID="_x0000_i1062" DrawAspect="Content" ObjectID="_1750163232" r:id="rId82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</w:p>
    <w:p w14:paraId="4691FD20" w14:textId="539D318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   </w:t>
      </w:r>
      <w:bookmarkStart w:id="3" w:name="_Hlk75987301"/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00" w:dyaOrig="240" w14:anchorId="648CE108">
          <v:shape id="_x0000_i1063" type="#_x0000_t75" style="width:15pt;height:12pt" o:ole="">
            <v:imagedata r:id="rId83" o:title=""/>
          </v:shape>
          <o:OLEObject Type="Embed" ProgID="Equation.DSMT4" ShapeID="_x0000_i1063" DrawAspect="Content" ObjectID="_1750163233" r:id="rId8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bookmarkStart w:id="4" w:name="_Hlk75987287"/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320" w14:anchorId="2C8E888A">
          <v:shape id="_x0000_i1064" type="#_x0000_t75" style="width:27pt;height:15.75pt" o:ole="">
            <v:imagedata r:id="rId85" o:title=""/>
          </v:shape>
          <o:OLEObject Type="Embed" ProgID="Equation.DSMT4" ShapeID="_x0000_i1064" DrawAspect="Content" ObjectID="_1750163234" r:id="rId86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4DEF7245">
          <v:shape id="_x0000_i1065" type="#_x0000_t75" style="width:11.25pt;height:14.25pt" o:ole="">
            <v:imagedata r:id="rId87" o:title=""/>
          </v:shape>
          <o:OLEObject Type="Embed" ProgID="Equation.DSMT4" ShapeID="_x0000_i1065" DrawAspect="Content" ObjectID="_1750163235" r:id="rId88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  <w:bookmarkEnd w:id="3"/>
      <w:bookmarkEnd w:id="4"/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 w14:anchorId="11B1CE1F">
          <v:shape id="_x0000_i1066" type="#_x0000_t75" style="width:15pt;height:12pt" o:ole="">
            <v:imagedata r:id="rId89" o:title=""/>
          </v:shape>
          <o:OLEObject Type="Embed" ProgID="Equation.DSMT4" ShapeID="_x0000_i1066" DrawAspect="Content" ObjectID="_1750163236" r:id="rId9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40" w:dyaOrig="300" w14:anchorId="0EC7B6C7">
          <v:shape id="_x0000_i1067" type="#_x0000_t75" style="width:21.75pt;height:15pt" o:ole="">
            <v:imagedata r:id="rId91" o:title=""/>
          </v:shape>
          <o:OLEObject Type="Embed" ProgID="Equation.DSMT4" ShapeID="_x0000_i1067" DrawAspect="Content" ObjectID="_1750163237" r:id="rId92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 w14:anchorId="74BC239C">
          <v:shape id="_x0000_i1068" type="#_x0000_t75" style="width:11.25pt;height:14.25pt" o:ole="">
            <v:imagedata r:id="rId93" o:title=""/>
          </v:shape>
          <o:OLEObject Type="Embed" ProgID="Equation.DSMT4" ShapeID="_x0000_i1068" DrawAspect="Content" ObjectID="_1750163238" r:id="rId94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lẻ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20" w:dyaOrig="279" w14:anchorId="5A6E6F1C">
          <v:shape id="_x0000_i1069" type="#_x0000_t75" style="width:41.25pt;height:14.25pt" o:ole="">
            <v:imagedata r:id="rId95" o:title=""/>
          </v:shape>
          <o:OLEObject Type="Embed" ProgID="Equation.DSMT4" ShapeID="_x0000_i1069" DrawAspect="Content" ObjectID="_1750163239" r:id="rId96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9A88446" w14:textId="308E614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560" w:dyaOrig="320" w14:anchorId="5C978A24">
          <v:shape id="_x0000_i1070" type="#_x0000_t75" style="width:78pt;height:15.75pt" o:ole="">
            <v:imagedata r:id="rId97" o:title=""/>
          </v:shape>
          <o:OLEObject Type="Embed" ProgID="Equation.DSMT4" ShapeID="_x0000_i1070" DrawAspect="Content" ObjectID="_1750163240" r:id="rId98"/>
        </w:object>
      </w:r>
    </w:p>
    <w:p w14:paraId="00E74E7F" w14:textId="0F6E3B6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ind w:left="741" w:hanging="741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3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tỏ rằng 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840" w:dyaOrig="360" w14:anchorId="24399427">
          <v:shape id="_x0000_i1071" type="#_x0000_t75" style="width:92.3pt;height:18pt" o:ole="">
            <v:imagedata r:id="rId99" o:title=""/>
          </v:shape>
          <o:OLEObject Type="Embed" ProgID="Equation.DSMT4" ShapeID="_x0000_i1071" DrawAspect="Content" ObjectID="_1750163241" r:id="rId10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3140" w:dyaOrig="340" w14:anchorId="384D84A9">
          <v:shape id="_x0000_i1072" type="#_x0000_t75" style="width:156.7pt;height:17.25pt" o:ole="">
            <v:imagedata r:id="rId101" o:title=""/>
          </v:shape>
          <o:OLEObject Type="Embed" ProgID="Equation.DSMT4" ShapeID="_x0000_i1072" DrawAspect="Content" ObjectID="_1750163242" r:id="rId10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4BB022D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ind w:left="741" w:hanging="741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554F6059" w14:textId="0AED0D4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Theo đầu bài ta có: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400" w:dyaOrig="320" w14:anchorId="4B7D4C7F">
          <v:shape id="_x0000_i1073" type="#_x0000_t75" style="width:170.15pt;height:15.75pt" o:ole="">
            <v:imagedata r:id="rId103" o:title=""/>
          </v:shape>
          <o:OLEObject Type="Embed" ProgID="Equation.DSMT4" ShapeID="_x0000_i1073" DrawAspect="Content" ObjectID="_1750163243" r:id="rId10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ẵ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80" w:dyaOrig="240" w14:anchorId="2C9579E1">
          <v:shape id="_x0000_i1074" type="#_x0000_t75" style="width:24pt;height:12pt" o:ole="">
            <v:imagedata r:id="rId105" o:title=""/>
          </v:shape>
          <o:OLEObject Type="Embed" ProgID="Equation.DSMT4" ShapeID="_x0000_i1074" DrawAspect="Content" ObjectID="_1750163244" r:id="rId10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ẻ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900" w:dyaOrig="340" w14:anchorId="68836DA8">
          <v:shape id="_x0000_i1075" type="#_x0000_t75" style="width:95.3pt;height:17.25pt" o:ole="">
            <v:imagedata r:id="rId107" o:title=""/>
          </v:shape>
          <o:OLEObject Type="Embed" ProgID="Equation.DSMT4" ShapeID="_x0000_i1075" DrawAspect="Content" ObjectID="_1750163245" r:id="rId10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</w:t>
      </w:r>
    </w:p>
    <w:p w14:paraId="61302021" w14:textId="2991655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Vì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140" w:dyaOrig="360" w14:anchorId="1988BC30">
          <v:shape id="_x0000_i1076" type="#_x0000_t75" style="width:207pt;height:18pt" o:ole="">
            <v:imagedata r:id="rId109" o:title=""/>
          </v:shape>
          <o:OLEObject Type="Embed" ProgID="Equation.DSMT4" ShapeID="_x0000_i1076" DrawAspect="Content" ObjectID="_1750163246" r:id="rId11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</w:t>
      </w:r>
    </w:p>
    <w:p w14:paraId="0E4D7E1D" w14:textId="6A3D1C6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(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099" w:dyaOrig="360" w14:anchorId="5F1E37CA">
          <v:shape id="_x0000_i1077" type="#_x0000_t75" style="width:204.75pt;height:18pt" o:ole="">
            <v:imagedata r:id="rId111" o:title=""/>
          </v:shape>
          <o:OLEObject Type="Embed" ProgID="Equation.DSMT4" ShapeID="_x0000_i1077" DrawAspect="Content" ObjectID="_1750163247" r:id="rId11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.    </w:t>
      </w:r>
    </w:p>
    <w:p w14:paraId="4DEBD622" w14:textId="212EFBAC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4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ai số nguyên tố cùng nhau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604CF1E9">
          <v:shape id="_x0000_i1078" type="#_x0000_t75" style="width:9.75pt;height:11.25pt" o:ole="">
            <v:imagedata r:id="rId113" o:title=""/>
          </v:shape>
          <o:OLEObject Type="Embed" ProgID="Equation.DSMT4" ShapeID="_x0000_i1078" DrawAspect="Content" ObjectID="_1750163248" r:id="rId11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79" w14:anchorId="7C995F1C">
          <v:shape id="_x0000_i1079" type="#_x0000_t75" style="width:9.75pt;height:14.25pt" o:ole="">
            <v:imagedata r:id="rId115" o:title=""/>
          </v:shape>
          <o:OLEObject Type="Embed" ProgID="Equation.DSMT4" ShapeID="_x0000_i1079" DrawAspect="Content" ObjectID="_1750163249" r:id="rId11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Chứng tỏ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9" w:dyaOrig="279" w14:anchorId="6124B02A">
          <v:shape id="_x0000_i1080" type="#_x0000_t75" style="width:42.75pt;height:14.25pt" o:ole="">
            <v:imagedata r:id="rId117" o:title=""/>
          </v:shape>
          <o:OLEObject Type="Embed" ProgID="Equation.DSMT4" ShapeID="_x0000_i1080" DrawAspect="Content" ObjectID="_1750163250" r:id="rId11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9" w:dyaOrig="279" w14:anchorId="162303BE">
          <v:shape id="_x0000_i1081" type="#_x0000_t75" style="width:42.75pt;height:14.25pt" o:ole="">
            <v:imagedata r:id="rId119" o:title=""/>
          </v:shape>
          <o:OLEObject Type="Embed" ProgID="Equation.DSMT4" ShapeID="_x0000_i1081" DrawAspect="Content" ObjectID="_1750163251" r:id="rId12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là số nguyên tố cùng nhau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hoặc có 1 ước chung là 19.</w:t>
      </w:r>
    </w:p>
    <w:p w14:paraId="6B82A7A5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lang w:val="vi-VN"/>
        </w:rPr>
        <w:t>Lời giải</w:t>
      </w:r>
    </w:p>
    <w:p w14:paraId="0E666838" w14:textId="2B14378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bookmarkStart w:id="5" w:name="_Hlk75987936"/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280" w:dyaOrig="320" w14:anchorId="0222D0BF">
          <v:shape id="_x0000_i1082" type="#_x0000_t75" style="width:114pt;height:15.75pt" o:ole="">
            <v:imagedata r:id="rId121" o:title=""/>
          </v:shape>
          <o:OLEObject Type="Embed" ProgID="Equation.DSMT4" ShapeID="_x0000_i1082" DrawAspect="Content" ObjectID="_1750163252" r:id="rId12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    </w:t>
      </w:r>
    </w:p>
    <w:p w14:paraId="09B8E8D1" w14:textId="46C6DC30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0"/>
          <w:sz w:val="24"/>
          <w:szCs w:val="24"/>
        </w:rPr>
        <w:object w:dxaOrig="2940" w:dyaOrig="340" w14:anchorId="07FE1435">
          <v:shape id="_x0000_i1083" type="#_x0000_t75" style="width:147pt;height:17.25pt" o:ole="">
            <v:imagedata r:id="rId123" o:title=""/>
          </v:shape>
          <o:OLEObject Type="Embed" ProgID="Equation.DSMT4" ShapeID="_x0000_i1083" DrawAspect="Content" ObjectID="_1750163253" r:id="rId124"/>
        </w:object>
      </w:r>
    </w:p>
    <w:p w14:paraId="15C83D72" w14:textId="7B102CEC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300" w14:anchorId="3D9A5CD0">
          <v:shape id="_x0000_i1084" type="#_x0000_t75" style="width:48pt;height:15pt" o:ole="">
            <v:imagedata r:id="rId125" o:title=""/>
          </v:shape>
          <o:OLEObject Type="Embed" ProgID="Equation.DSMT4" ShapeID="_x0000_i1084" DrawAspect="Content" ObjectID="_1750163254" r:id="rId126"/>
        </w:object>
      </w:r>
    </w:p>
    <w:p w14:paraId="3DE9F5A3" w14:textId="5714BCB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Đặt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879" w:dyaOrig="720" w14:anchorId="659BDCF5">
          <v:shape id="_x0000_i1085" type="#_x0000_t75" style="width:194.35pt;height:36pt" o:ole="">
            <v:imagedata r:id="rId127" o:title=""/>
          </v:shape>
          <o:OLEObject Type="Embed" ProgID="Equation.DSMT4" ShapeID="_x0000_i1085" DrawAspect="Content" ObjectID="_1750163255" r:id="rId12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pcm</w:t>
      </w:r>
    </w:p>
    <w:p w14:paraId="53814308" w14:textId="5AF1664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- Nếu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60" w:dyaOrig="340" w14:anchorId="24869ACC">
          <v:shape id="_x0000_i1086" type="#_x0000_t75" style="width:263.25pt;height:17.25pt" o:ole="">
            <v:imagedata r:id="rId129" o:title=""/>
          </v:shape>
          <o:OLEObject Type="Embed" ProgID="Equation.DSMT4" ShapeID="_x0000_i1086" DrawAspect="Content" ObjectID="_1750163256" r:id="rId130"/>
        </w:objec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  </w:t>
      </w:r>
    </w:p>
    <w:p w14:paraId="20F57B6D" w14:textId="7C14539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</w:t>
      </w:r>
      <w:bookmarkEnd w:id="5"/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4320" w:dyaOrig="720" w14:anchorId="05B75476">
          <v:shape id="_x0000_i1087" type="#_x0000_t75" style="width:3in;height:36pt" o:ole="">
            <v:imagedata r:id="rId131" o:title=""/>
          </v:shape>
          <o:OLEObject Type="Embed" ProgID="Equation.DSMT4" ShapeID="_x0000_i1087" DrawAspect="Content" ObjectID="_1750163257" r:id="rId13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48CBF32" w14:textId="4F57B083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5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: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560" w:dyaOrig="340" w14:anchorId="0CD9DCC1">
          <v:shape id="_x0000_i1088" type="#_x0000_t75" style="width:78pt;height:17.25pt" o:ole="">
            <v:imagedata r:id="rId133" o:title=""/>
          </v:shape>
          <o:OLEObject Type="Embed" ProgID="Equation.DSMT4" ShapeID="_x0000_i1088" DrawAspect="Content" ObjectID="_1750163258" r:id="rId134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a, b khác tính chẵn lẻ thì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3780" w:dyaOrig="360" w14:anchorId="2FDD0D8B">
          <v:shape id="_x0000_i1089" type="#_x0000_t75" style="width:189pt;height:18pt" o:ole="">
            <v:imagedata r:id="rId135" o:title=""/>
          </v:shape>
          <o:OLEObject Type="Embed" ProgID="Equation.DSMT4" ShapeID="_x0000_i1089" DrawAspect="Content" ObjectID="_1750163259" r:id="rId136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20" w:dyaOrig="320" w14:anchorId="367F7602">
          <v:shape id="_x0000_i1090" type="#_x0000_t75" style="width:56.2pt;height:15.75pt" o:ole="">
            <v:imagedata r:id="rId137" o:title=""/>
          </v:shape>
          <o:OLEObject Type="Embed" ProgID="Equation.DSMT4" ShapeID="_x0000_i1090" DrawAspect="Content" ObjectID="_1750163260" r:id="rId138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68F964A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nl-NL"/>
        </w:rPr>
        <w:t>Lời giải</w:t>
      </w: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:</w:t>
      </w:r>
    </w:p>
    <w:p w14:paraId="6D856667" w14:textId="24FE21B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a) </w:t>
      </w:r>
      <w:r w:rsidR="009C0175" w:rsidRPr="009C0175">
        <w:rPr>
          <w:rFonts w:ascii="Times New Roman" w:eastAsia="Calibri" w:hAnsi="Times New Roman" w:cs="Times New Roman"/>
          <w:position w:val="-34"/>
          <w:sz w:val="24"/>
          <w:szCs w:val="24"/>
          <w:lang w:val="nl-NL"/>
        </w:rPr>
        <w:object w:dxaOrig="5280" w:dyaOrig="800" w14:anchorId="4F41484A">
          <v:shape id="_x0000_i1091" type="#_x0000_t75" style="width:264pt;height:39.75pt" o:ole="">
            <v:imagedata r:id="rId139" o:title=""/>
          </v:shape>
          <o:OLEObject Type="Embed" ProgID="Equation.DSMT4" ShapeID="_x0000_i1091" DrawAspect="Content" ObjectID="_1750163261" r:id="rId14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</w:t>
      </w:r>
    </w:p>
    <w:p w14:paraId="31B66F3C" w14:textId="6DB6F5BD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a, b khác tính chẵn lẻ nên d lẻ </w:t>
      </w:r>
      <w:r w:rsidR="009C0175" w:rsidRPr="009C0175">
        <w:rPr>
          <w:rFonts w:ascii="Times New Roman" w:eastAsia="Calibri" w:hAnsi="Times New Roman" w:cs="Times New Roman"/>
          <w:position w:val="-34"/>
          <w:sz w:val="24"/>
          <w:szCs w:val="24"/>
          <w:lang w:val="nl-NL"/>
        </w:rPr>
        <w:object w:dxaOrig="999" w:dyaOrig="800" w14:anchorId="2DF584A8">
          <v:shape id="_x0000_i1092" type="#_x0000_t75" style="width:50.25pt;height:39.75pt" o:ole="">
            <v:imagedata r:id="rId141" o:title=""/>
          </v:shape>
          <o:OLEObject Type="Embed" ProgID="Equation.DSMT4" ShapeID="_x0000_i1092" DrawAspect="Content" ObjectID="_1750163262" r:id="rId14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</w:t>
      </w:r>
    </w:p>
    <w:p w14:paraId="3ED62757" w14:textId="0216B77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020" w:dyaOrig="279" w14:anchorId="307912FD">
          <v:shape id="_x0000_i1093" type="#_x0000_t75" style="width:51pt;height:14.25pt" o:ole="">
            <v:imagedata r:id="rId143" o:title=""/>
          </v:shape>
          <o:OLEObject Type="Embed" ProgID="Equation.DSMT4" ShapeID="_x0000_i1093" DrawAspect="Content" ObjectID="_1750163263" r:id="rId14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ít nhất một ước số là số nguyên tố, giả sử ước nguyên tố đó là </w:t>
      </w:r>
      <w:r w:rsidR="004C3D33" w:rsidRPr="004C3D3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40" w:dyaOrig="260" w14:anchorId="2279A6DD">
          <v:shape id="_x0000_i1094" type="#_x0000_t75" style="width:12pt;height:13.5pt" o:ole="">
            <v:imagedata r:id="rId145" o:title=""/>
          </v:shape>
          <o:OLEObject Type="Embed" ProgID="Equation.DSMT4" ShapeID="_x0000_i1094" DrawAspect="Content" ObjectID="_1750163264" r:id="rId146"/>
        </w:object>
      </w:r>
    </w:p>
    <w:p w14:paraId="38B00694" w14:textId="6A759B93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9C017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6200" w:dyaOrig="800" w14:anchorId="556768CC">
          <v:shape id="_x0000_i1095" type="#_x0000_t75" style="width:309.7pt;height:39.75pt" o:ole="">
            <v:imagedata r:id="rId147" o:title=""/>
          </v:shape>
          <o:OLEObject Type="Embed" ProgID="Equation.DSMT4" ShapeID="_x0000_i1095" DrawAspect="Content" ObjectID="_1750163265" r:id="rId148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ô lý</w:t>
      </w:r>
    </w:p>
    <w:p w14:paraId="53F92AAA" w14:textId="7D4B563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20" w:dyaOrig="279" w14:anchorId="0E144482">
          <v:shape id="_x0000_i1096" type="#_x0000_t75" style="width:81pt;height:14.25pt" o:ole="">
            <v:imagedata r:id="rId149" o:title=""/>
          </v:shape>
          <o:OLEObject Type="Embed" ProgID="Equation.DSMT4" ShapeID="_x0000_i1096" DrawAspect="Content" ObjectID="_1750163266" r:id="rId15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pcm.</w:t>
      </w:r>
    </w:p>
    <w:p w14:paraId="18E69FDD" w14:textId="11028968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6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ìm ƯCLN của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01E191E0">
          <v:shape id="_x0000_i1097" type="#_x0000_t75" style="width:30.75pt;height:14.25pt" o:ole="">
            <v:imagedata r:id="rId151" o:title=""/>
          </v:shape>
          <o:OLEObject Type="Embed" ProgID="Equation.DSMT4" ShapeID="_x0000_i1097" DrawAspect="Content" ObjectID="_1750163267" r:id="rId15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79" w14:anchorId="026799A6">
          <v:shape id="_x0000_i1098" type="#_x0000_t75" style="width:30pt;height:14.25pt" o:ole="">
            <v:imagedata r:id="rId153" o:title=""/>
          </v:shape>
          <o:OLEObject Type="Embed" ProgID="Equation.DSMT4" ShapeID="_x0000_i1098" DrawAspect="Content" ObjectID="_1750163268" r:id="rId15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255B2022">
          <v:shape id="_x0000_i1099" type="#_x0000_t75" style="width:30.75pt;height:14.25pt" o:ole="">
            <v:imagedata r:id="rId155" o:title=""/>
          </v:shape>
          <o:OLEObject Type="Embed" ProgID="Equation.DSMT4" ShapeID="_x0000_i1099" DrawAspect="Content" ObjectID="_1750163269" r:id="rId15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28FAE89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D27A206" w14:textId="0D48426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80" w:dyaOrig="400" w14:anchorId="30381DA9">
          <v:shape id="_x0000_i1100" type="#_x0000_t75" style="width:174pt;height:20.25pt" o:ole="">
            <v:imagedata r:id="rId157" o:title=""/>
          </v:shape>
          <o:OLEObject Type="Embed" ProgID="Equation.DSMT4" ShapeID="_x0000_i1100" DrawAspect="Content" ObjectID="_1750163270" r:id="rId158"/>
        </w:object>
      </w:r>
    </w:p>
    <w:p w14:paraId="347F9B5E" w14:textId="4C488F4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 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3920" w:dyaOrig="840" w14:anchorId="53B550FD">
          <v:shape id="_x0000_i1101" type="#_x0000_t75" style="width:195.8pt;height:42pt" o:ole="">
            <v:imagedata r:id="rId159" o:title=""/>
          </v:shape>
          <o:OLEObject Type="Embed" ProgID="Equation.DSMT4" ShapeID="_x0000_i1101" DrawAspect="Content" ObjectID="_1750163271" r:id="rId160"/>
        </w:object>
      </w:r>
    </w:p>
    <w:p w14:paraId="1E78412A" w14:textId="6AD5F67E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2980" w:dyaOrig="400" w14:anchorId="1A76943C">
          <v:shape id="_x0000_i1102" type="#_x0000_t75" style="width:149.3pt;height:20.25pt" o:ole="">
            <v:imagedata r:id="rId161" o:title=""/>
          </v:shape>
          <o:OLEObject Type="Embed" ProgID="Equation.DSMT4" ShapeID="_x0000_i1102" DrawAspect="Content" ObjectID="_1750163272" r:id="rId162"/>
        </w:object>
      </w:r>
    </w:p>
    <w:p w14:paraId="06689DD6" w14:textId="239A8211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20" w:dyaOrig="400" w14:anchorId="7C248FE4">
          <v:shape id="_x0000_i1103" type="#_x0000_t75" style="width:101.2pt;height:20.25pt" o:ole="">
            <v:imagedata r:id="rId163" o:title=""/>
          </v:shape>
          <o:OLEObject Type="Embed" ProgID="Equation.DSMT4" ShapeID="_x0000_i1103" DrawAspect="Content" ObjectID="_1750163273" r:id="rId164"/>
        </w:object>
      </w:r>
    </w:p>
    <w:p w14:paraId="767BC958" w14:textId="1DBB956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Do đó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800" w:dyaOrig="400" w14:anchorId="46DF9AFC">
          <v:shape id="_x0000_i1104" type="#_x0000_t75" style="width:90pt;height:20.25pt" o:ole="">
            <v:imagedata r:id="rId165" o:title=""/>
          </v:shape>
          <o:OLEObject Type="Embed" ProgID="Equation.DSMT4" ShapeID="_x0000_i1104" DrawAspect="Content" ObjectID="_1750163274" r:id="rId16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là ước của d, hay là ước của 1</w:t>
      </w:r>
    </w:p>
    <w:p w14:paraId="05E8346D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Vì ước của 1 hay ước của -1 có chung 1 tập hợp</w:t>
      </w:r>
    </w:p>
    <w:p w14:paraId="382FEC06" w14:textId="5A50C446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3340" w:dyaOrig="400" w14:anchorId="2CBFDC74">
          <v:shape id="_x0000_i1105" type="#_x0000_t75" style="width:167.15pt;height:20.25pt" o:ole="">
            <v:imagedata r:id="rId167" o:title=""/>
          </v:shape>
          <o:OLEObject Type="Embed" ProgID="Equation.DSMT4" ShapeID="_x0000_i1105" DrawAspect="Content" ObjectID="_1750163275" r:id="rId16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17E8563" w14:textId="6382A9C8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7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ìm ƯCLN của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760" w:dyaOrig="279" w14:anchorId="226B536C">
          <v:shape id="_x0000_i1106" type="#_x0000_t75" style="width:38.25pt;height:14.25pt" o:ole="">
            <v:imagedata r:id="rId169" o:title=""/>
          </v:shape>
          <o:OLEObject Type="Embed" ProgID="Equation.DSMT4" ShapeID="_x0000_i1106" DrawAspect="Content" ObjectID="_1750163276" r:id="rId17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639" w:dyaOrig="279" w14:anchorId="700E4DF7">
          <v:shape id="_x0000_i1107" type="#_x0000_t75" style="width:32.25pt;height:14.25pt" o:ole="">
            <v:imagedata r:id="rId171" o:title=""/>
          </v:shape>
          <o:OLEObject Type="Embed" ProgID="Equation.DSMT4" ShapeID="_x0000_i1107" DrawAspect="Content" ObjectID="_1750163277" r:id="rId17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DCFED53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7CD05221" w14:textId="19ED3F75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640" w:dyaOrig="400" w14:anchorId="4E74D664">
          <v:shape id="_x0000_i1108" type="#_x0000_t75" style="width:182.2pt;height:20.25pt" o:ole="">
            <v:imagedata r:id="rId173" o:title=""/>
          </v:shape>
          <o:OLEObject Type="Embed" ProgID="Equation.DSMT4" ShapeID="_x0000_i1108" DrawAspect="Content" ObjectID="_1750163278" r:id="rId174"/>
        </w:object>
      </w:r>
    </w:p>
    <w:p w14:paraId="5EEBB90B" w14:textId="2F91F3DB" w:rsidR="00D819E6" w:rsidRPr="009C0175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540" w:dyaOrig="720" w14:anchorId="4A64368D">
          <v:shape id="_x0000_i1109" type="#_x0000_t75" style="width:126.75pt;height:36pt" o:ole="">
            <v:imagedata r:id="rId175" o:title=""/>
          </v:shape>
          <o:OLEObject Type="Embed" ProgID="Equation.DSMT4" ShapeID="_x0000_i1109" DrawAspect="Content" ObjectID="_1750163279" r:id="rId176"/>
        </w:object>
      </w:r>
    </w:p>
    <w:p w14:paraId="5921142A" w14:textId="5B15A0B5" w:rsidR="0076082D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480" w:dyaOrig="400" w14:anchorId="7C1D144A">
          <v:shape id="_x0000_i1110" type="#_x0000_t75" style="width:174pt;height:20.25pt" o:ole="">
            <v:imagedata r:id="rId177" o:title=""/>
          </v:shape>
          <o:OLEObject Type="Embed" ProgID="Equation.DSMT4" ShapeID="_x0000_i1110" DrawAspect="Content" ObjectID="_1750163280" r:id="rId178"/>
        </w:object>
      </w:r>
    </w:p>
    <w:p w14:paraId="1426BAFB" w14:textId="050B6C1E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800" w:dyaOrig="400" w14:anchorId="650A6245">
          <v:shape id="_x0000_i1111" type="#_x0000_t75" style="width:189.8pt;height:20.25pt" o:ole="">
            <v:imagedata r:id="rId179" o:title=""/>
          </v:shape>
          <o:OLEObject Type="Embed" ProgID="Equation.DSMT4" ShapeID="_x0000_i1111" DrawAspect="Content" ObjectID="_1750163281" r:id="rId180"/>
        </w:object>
      </w:r>
    </w:p>
    <w:p w14:paraId="2CDFFCD0" w14:textId="11A5E8D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o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20" w:dyaOrig="400" w14:anchorId="6ECD6F5F">
          <v:shape id="_x0000_i1112" type="#_x0000_t75" style="width:56.2pt;height:20.25pt" o:ole="">
            <v:imagedata r:id="rId181" o:title=""/>
          </v:shape>
          <o:OLEObject Type="Embed" ProgID="Equation.DSMT4" ShapeID="_x0000_i1112" DrawAspect="Content" ObjectID="_1750163282" r:id="rId18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71C54DBA">
          <v:shape id="_x0000_i1113" type="#_x0000_t75" style="width:32.25pt;height:14.25pt" o:ole="">
            <v:imagedata r:id="rId183" o:title=""/>
          </v:shape>
          <o:OLEObject Type="Embed" ProgID="Equation.DSMT4" ShapeID="_x0000_i1113" DrawAspect="Content" ObjectID="_1750163283" r:id="rId18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chia hết cho 3, nên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40" w:dyaOrig="400" w14:anchorId="0B739722">
          <v:shape id="_x0000_i1114" type="#_x0000_t75" style="width:62.25pt;height:20.25pt" o:ole="">
            <v:imagedata r:id="rId185" o:title=""/>
          </v:shape>
          <o:OLEObject Type="Embed" ProgID="Equation.DSMT4" ShapeID="_x0000_i1114" DrawAspect="Content" ObjectID="_1750163284" r:id="rId186"/>
        </w:object>
      </w: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(loại)</w:t>
      </w:r>
    </w:p>
    <w:p w14:paraId="27F271EF" w14:textId="10E5E30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o đó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20" w:dyaOrig="400" w14:anchorId="48E3254B">
          <v:shape id="_x0000_i1115" type="#_x0000_t75" style="width:56.2pt;height:20.25pt" o:ole="">
            <v:imagedata r:id="rId187" o:title=""/>
          </v:shape>
          <o:OLEObject Type="Embed" ProgID="Equation.DSMT4" ShapeID="_x0000_i1115" DrawAspect="Content" ObjectID="_1750163285" r:id="rId188"/>
        </w:object>
      </w:r>
    </w:p>
    <w:p w14:paraId="1B09A469" w14:textId="6247FEE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Để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330F2D8E">
          <v:shape id="_x0000_i1116" type="#_x0000_t75" style="width:29.25pt;height:14.25pt" o:ole="">
            <v:imagedata r:id="rId189" o:title=""/>
          </v:shape>
          <o:OLEObject Type="Embed" ProgID="Equation.DSMT4" ShapeID="_x0000_i1116" DrawAspect="Content" ObjectID="_1750163286" r:id="rId19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n phải chẵn</w:t>
      </w:r>
    </w:p>
    <w:p w14:paraId="5BF507AA" w14:textId="24798D8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Để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5E97F850">
          <v:shape id="_x0000_i1117" type="#_x0000_t75" style="width:29.25pt;height:14.25pt" o:ole="">
            <v:imagedata r:id="rId191" o:title=""/>
          </v:shape>
          <o:OLEObject Type="Embed" ProgID="Equation.DSMT4" ShapeID="_x0000_i1117" DrawAspect="Content" ObjectID="_1750163287" r:id="rId19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n phải chia hết cho 4</w:t>
      </w:r>
    </w:p>
    <w:p w14:paraId="6233F573" w14:textId="0EAC155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Để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550A1194">
          <v:shape id="_x0000_i1118" type="#_x0000_t75" style="width:27pt;height:14.25pt" o:ole="">
            <v:imagedata r:id="rId193" o:title=""/>
          </v:shape>
          <o:OLEObject Type="Embed" ProgID="Equation.DSMT4" ShapeID="_x0000_i1118" DrawAspect="Content" ObjectID="_1750163288" r:id="rId19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n là số lẻ</w:t>
      </w:r>
    </w:p>
    <w:p w14:paraId="7E5C1DCE" w14:textId="049A730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800" w:dyaOrig="400" w14:anchorId="22C0C221">
          <v:shape id="_x0000_i1119" type="#_x0000_t75" style="width:90pt;height:20.25pt" o:ole="">
            <v:imagedata r:id="rId195" o:title=""/>
          </v:shape>
          <o:OLEObject Type="Embed" ProgID="Equation.DSMT4" ShapeID="_x0000_i1119" DrawAspect="Content" ObjectID="_1750163289" r:id="rId19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59" w:dyaOrig="400" w14:anchorId="2269E5A2">
          <v:shape id="_x0000_i1120" type="#_x0000_t75" style="width:132.7pt;height:20.25pt" o:ole="">
            <v:imagedata r:id="rId197" o:title=""/>
          </v:shape>
          <o:OLEObject Type="Embed" ProgID="Equation.DSMT4" ShapeID="_x0000_i1120" DrawAspect="Content" ObjectID="_1750163290" r:id="rId198"/>
        </w:object>
      </w:r>
    </w:p>
    <w:p w14:paraId="2EF070A8" w14:textId="78C84E59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60" w:dyaOrig="400" w14:anchorId="7FA4EB47">
          <v:shape id="_x0000_i1121" type="#_x0000_t75" style="width:72.8pt;height:20.25pt" o:ole="">
            <v:imagedata r:id="rId199" o:title=""/>
          </v:shape>
          <o:OLEObject Type="Embed" ProgID="Equation.DSMT4" ShapeID="_x0000_i1121" DrawAspect="Content" ObjectID="_1750163291" r:id="rId200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59" w:dyaOrig="400" w14:anchorId="76DC3FFD">
          <v:shape id="_x0000_i1122" type="#_x0000_t75" style="width:132.7pt;height:20.25pt" o:ole="">
            <v:imagedata r:id="rId201" o:title=""/>
          </v:shape>
          <o:OLEObject Type="Embed" ProgID="Equation.DSMT4" ShapeID="_x0000_i1122" DrawAspect="Content" ObjectID="_1750163292" r:id="rId202"/>
        </w:object>
      </w:r>
    </w:p>
    <w:p w14:paraId="591EAA95" w14:textId="3531F90B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400" w14:anchorId="4DBFC4A8">
          <v:shape id="_x0000_i1123" type="#_x0000_t75" style="width:87pt;height:20.25pt" o:ole="">
            <v:imagedata r:id="rId203" o:title=""/>
          </v:shape>
          <o:OLEObject Type="Embed" ProgID="Equation.DSMT4" ShapeID="_x0000_i1123" DrawAspect="Content" ObjectID="_1750163293" r:id="rId204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20" w:dyaOrig="400" w14:anchorId="1604ECF0">
          <v:shape id="_x0000_i1124" type="#_x0000_t75" style="width:131.25pt;height:20.25pt" o:ole="">
            <v:imagedata r:id="rId205" o:title=""/>
          </v:shape>
          <o:OLEObject Type="Embed" ProgID="Equation.DSMT4" ShapeID="_x0000_i1124" DrawAspect="Content" ObjectID="_1750163294" r:id="rId206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39AB326E" w14:textId="7EC208C4" w:rsidR="0076082D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8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n là số tự nhiên, </w:t>
      </w:r>
      <w:r w:rsidR="00B92179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t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ìm ƯCLN của</w:t>
      </w:r>
      <w:r w:rsidR="00810556"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7FE0D345">
          <v:shape id="_x0000_i1125" type="#_x0000_t75" style="width:36.75pt;height:14.25pt" o:ole="">
            <v:imagedata r:id="rId207" o:title=""/>
          </v:shape>
          <o:OLEObject Type="Embed" ProgID="Equation.DSMT4" ShapeID="_x0000_i1125" DrawAspect="Content" ObjectID="_1750163295" r:id="rId20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5171F6F6">
          <v:shape id="_x0000_i1126" type="#_x0000_t75" style="width:36.75pt;height:14.25pt" o:ole="">
            <v:imagedata r:id="rId209" o:title=""/>
          </v:shape>
          <o:OLEObject Type="Embed" ProgID="Equation.DSMT4" ShapeID="_x0000_i1126" DrawAspect="Content" ObjectID="_1750163296" r:id="rId210"/>
        </w:objec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14:paraId="238EA4B4" w14:textId="02D17CBE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2515B3E" w14:textId="448FFBB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a) 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40" w:dyaOrig="400" w14:anchorId="7CEB0852">
          <v:shape id="_x0000_i1127" type="#_x0000_t75" style="width:167.15pt;height:20.25pt" o:ole="">
            <v:imagedata r:id="rId211" o:title=""/>
          </v:shape>
          <o:OLEObject Type="Embed" ProgID="Equation.DSMT4" ShapeID="_x0000_i1127" DrawAspect="Content" ObjectID="_1750163297" r:id="rId212"/>
        </w:object>
      </w:r>
    </w:p>
    <w:p w14:paraId="4932FF3C" w14:textId="0EA969D5" w:rsidR="0076082D" w:rsidRPr="006E001C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fr-FR"/>
        </w:rPr>
        <w:object w:dxaOrig="4260" w:dyaOrig="840" w14:anchorId="0A5C8119">
          <v:shape id="_x0000_i1128" type="#_x0000_t75" style="width:213pt;height:42pt" o:ole="">
            <v:imagedata r:id="rId213" o:title=""/>
          </v:shape>
          <o:OLEObject Type="Embed" ProgID="Equation.DSMT4" ShapeID="_x0000_i1128" DrawAspect="Content" ObjectID="_1750163298" r:id="rId214"/>
        </w:object>
      </w:r>
    </w:p>
    <w:p w14:paraId="762628CB" w14:textId="175F52E0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20" w:dyaOrig="400" w14:anchorId="47E6CC4C">
          <v:shape id="_x0000_i1129" type="#_x0000_t75" style="width:201pt;height:20.25pt" o:ole="">
            <v:imagedata r:id="rId215" o:title=""/>
          </v:shape>
          <o:OLEObject Type="Embed" ProgID="Equation.DSMT4" ShapeID="_x0000_i1129" DrawAspect="Content" ObjectID="_1750163299" r:id="rId216"/>
        </w:object>
      </w:r>
    </w:p>
    <w:p w14:paraId="30F7FAB1" w14:textId="23A05C0B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2380" w:dyaOrig="400" w14:anchorId="49E79D75">
          <v:shape id="_x0000_i1130" type="#_x0000_t75" style="width:119.25pt;height:20.25pt" o:ole="">
            <v:imagedata r:id="rId217" o:title=""/>
          </v:shape>
          <o:OLEObject Type="Embed" ProgID="Equation.DSMT4" ShapeID="_x0000_i1130" DrawAspect="Content" ObjectID="_1750163300" r:id="rId218"/>
        </w:object>
      </w:r>
    </w:p>
    <w:p w14:paraId="69CA4881" w14:textId="62CE1A9A" w:rsidR="00810556" w:rsidRPr="00810556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810556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fr-FR"/>
        </w:rPr>
        <w:t>9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Cho n là số tự nhiên, tìm ƯCLN của</w: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574F4899">
          <v:shape id="_x0000_i1131" type="#_x0000_t75" style="width:36.75pt;height:14.25pt" o:ole="">
            <v:imagedata r:id="rId219" o:title=""/>
          </v:shape>
          <o:OLEObject Type="Embed" ProgID="Equation.DSMT4" ShapeID="_x0000_i1131" DrawAspect="Content" ObjectID="_1750163301" r:id="rId22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2336E19D">
          <v:shape id="_x0000_i1132" type="#_x0000_t75" style="width:38.25pt;height:14.25pt" o:ole="">
            <v:imagedata r:id="rId221" o:title=""/>
          </v:shape>
          <o:OLEObject Type="Embed" ProgID="Equation.DSMT4" ShapeID="_x0000_i1132" DrawAspect="Content" ObjectID="_1750163302" r:id="rId222"/>
        </w:object>
      </w:r>
    </w:p>
    <w:p w14:paraId="104C5B6D" w14:textId="77777777" w:rsidR="00810556" w:rsidRPr="00291E0B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4593763" w14:textId="7D72944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00" w14:anchorId="143CEAA6">
          <v:shape id="_x0000_i1133" type="#_x0000_t75" style="width:168pt;height:20.25pt" o:ole="">
            <v:imagedata r:id="rId223" o:title=""/>
          </v:shape>
          <o:OLEObject Type="Embed" ProgID="Equation.DSMT4" ShapeID="_x0000_i1133" DrawAspect="Content" ObjectID="_1750163303" r:id="rId224"/>
        </w:object>
      </w:r>
    </w:p>
    <w:p w14:paraId="5DAE97B2" w14:textId="3DFDDE95" w:rsidR="00D819E6" w:rsidRPr="009C0175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4340" w:dyaOrig="840" w14:anchorId="57F581D7">
          <v:shape id="_x0000_i1134" type="#_x0000_t75" style="width:216.8pt;height:42pt" o:ole="">
            <v:imagedata r:id="rId225" o:title=""/>
          </v:shape>
          <o:OLEObject Type="Embed" ProgID="Equation.DSMT4" ShapeID="_x0000_i1134" DrawAspect="Content" ObjectID="_1750163304" r:id="rId226"/>
        </w:object>
      </w:r>
    </w:p>
    <w:p w14:paraId="741A5836" w14:textId="17EA203E" w:rsidR="0076082D" w:rsidRPr="0076082D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4120" w:dyaOrig="400" w14:anchorId="2ED286A0">
          <v:shape id="_x0000_i1135" type="#_x0000_t75" style="width:206.2pt;height:20.25pt" o:ole="">
            <v:imagedata r:id="rId227" o:title=""/>
          </v:shape>
          <o:OLEObject Type="Embed" ProgID="Equation.DSMT4" ShapeID="_x0000_i1135" DrawAspect="Content" ObjectID="_1750163305" r:id="rId228"/>
        </w:object>
      </w:r>
    </w:p>
    <w:p w14:paraId="0DFE737D" w14:textId="1A7AC6CD" w:rsidR="00D819E6" w:rsidRPr="0076082D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>Vậy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720" w:dyaOrig="400" w14:anchorId="6951CC15">
          <v:shape id="_x0000_i1136" type="#_x0000_t75" style="width:135.75pt;height:20.25pt" o:ole="">
            <v:imagedata r:id="rId229" o:title=""/>
          </v:shape>
          <o:OLEObject Type="Embed" ProgID="Equation.DSMT4" ShapeID="_x0000_i1136" DrawAspect="Content" ObjectID="_1750163306" r:id="rId230"/>
        </w:object>
      </w:r>
    </w:p>
    <w:p w14:paraId="72B28011" w14:textId="73F24ECF" w:rsidR="00810556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76082D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10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Cho n là số tự nhiên, tìm ƯCLN của</w: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80" w:dyaOrig="279" w14:anchorId="0C33C9B6">
          <v:shape id="_x0000_i1137" type="#_x0000_t75" style="width:39pt;height:14.25pt" o:ole="">
            <v:imagedata r:id="rId231" o:title=""/>
          </v:shape>
          <o:OLEObject Type="Embed" ProgID="Equation.DSMT4" ShapeID="_x0000_i1137" DrawAspect="Content" ObjectID="_1750163307" r:id="rId23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65D6D827">
          <v:shape id="_x0000_i1138" type="#_x0000_t75" style="width:36.75pt;height:14.25pt" o:ole="">
            <v:imagedata r:id="rId233" o:title=""/>
          </v:shape>
          <o:OLEObject Type="Embed" ProgID="Equation.DSMT4" ShapeID="_x0000_i1138" DrawAspect="Content" ObjectID="_1750163308" r:id="rId234"/>
        </w:object>
      </w:r>
      <w:r w:rsidRPr="00810556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</w:p>
    <w:p w14:paraId="59224525" w14:textId="392F9D4E" w:rsidR="00810556" w:rsidRPr="00291E0B" w:rsidRDefault="0081055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75A1447E" w14:textId="57535A0D" w:rsidR="00D819E6" w:rsidRPr="0076082D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00" w14:anchorId="264FB3F7">
          <v:shape id="_x0000_i1139" type="#_x0000_t75" style="width:168pt;height:20.25pt" o:ole="">
            <v:imagedata r:id="rId235" o:title=""/>
          </v:shape>
          <o:OLEObject Type="Embed" ProgID="Equation.DSMT4" ShapeID="_x0000_i1139" DrawAspect="Content" ObjectID="_1750163309" r:id="rId236"/>
        </w:object>
      </w:r>
    </w:p>
    <w:p w14:paraId="46CD9DEB" w14:textId="5327A68C" w:rsidR="00D819E6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4400" w:dyaOrig="840" w14:anchorId="5B5A4880">
          <v:shape id="_x0000_i1140" type="#_x0000_t75" style="width:219.8pt;height:42pt" o:ole="">
            <v:imagedata r:id="rId237" o:title=""/>
          </v:shape>
          <o:OLEObject Type="Embed" ProgID="Equation.DSMT4" ShapeID="_x0000_i1140" DrawAspect="Content" ObjectID="_1750163310" r:id="rId238"/>
        </w:object>
      </w: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2BAC1161" w14:textId="56F37AD3" w:rsidR="0076082D" w:rsidRPr="0076082D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4260" w:dyaOrig="400" w14:anchorId="642859A3">
          <v:shape id="_x0000_i1141" type="#_x0000_t75" style="width:213pt;height:20.25pt" o:ole="">
            <v:imagedata r:id="rId239" o:title=""/>
          </v:shape>
          <o:OLEObject Type="Embed" ProgID="Equation.DSMT4" ShapeID="_x0000_i1141" DrawAspect="Content" ObjectID="_1750163311" r:id="rId240"/>
        </w:object>
      </w:r>
    </w:p>
    <w:p w14:paraId="59301BDB" w14:textId="2065899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>Vậy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720" w:dyaOrig="400" w14:anchorId="49E13A4D">
          <v:shape id="_x0000_i1142" type="#_x0000_t75" style="width:135.75pt;height:20.25pt" o:ole="">
            <v:imagedata r:id="rId241" o:title=""/>
          </v:shape>
          <o:OLEObject Type="Embed" ProgID="Equation.DSMT4" ShapeID="_x0000_i1142" DrawAspect="Content" ObjectID="_1750163312" r:id="rId24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5A99872" w14:textId="3138E9AD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10556" w:rsidRPr="0076082D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11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Biết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760" w:dyaOrig="400" w14:anchorId="47F11384">
          <v:shape id="_x0000_i1143" type="#_x0000_t75" style="width:87.75pt;height:20.25pt" o:ole="">
            <v:imagedata r:id="rId243" o:title=""/>
          </v:shape>
          <o:OLEObject Type="Embed" ProgID="Equation.DSMT4" ShapeID="_x0000_i1143" DrawAspect="Content" ObjectID="_1750163313" r:id="rId24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ìm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960" w:dyaOrig="400" w14:anchorId="009E5E52">
          <v:shape id="_x0000_i1144" type="#_x0000_t75" style="width:98.3pt;height:20.25pt" o:ole="">
            <v:imagedata r:id="rId245" o:title=""/>
          </v:shape>
          <o:OLEObject Type="Embed" ProgID="Equation.DSMT4" ShapeID="_x0000_i1144" DrawAspect="Content" ObjectID="_1750163314" r:id="rId24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64A18DD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13A8D31E" w14:textId="6147ED4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620" w:dyaOrig="400" w14:anchorId="14B7C775">
          <v:shape id="_x0000_i1145" type="#_x0000_t75" style="width:131.25pt;height:20.25pt" o:ole="">
            <v:imagedata r:id="rId247" o:title=""/>
          </v:shape>
          <o:OLEObject Type="Embed" ProgID="Equation.DSMT4" ShapeID="_x0000_i1145" DrawAspect="Content" ObjectID="_1750163315" r:id="rId248"/>
        </w:object>
      </w:r>
    </w:p>
    <w:p w14:paraId="4EB7F10D" w14:textId="28FE2B41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960" w:dyaOrig="720" w14:anchorId="32D6117C">
          <v:shape id="_x0000_i1146" type="#_x0000_t75" style="width:147.7pt;height:36pt" o:ole="">
            <v:imagedata r:id="rId249" o:title=""/>
          </v:shape>
          <o:OLEObject Type="Embed" ProgID="Equation.DSMT4" ShapeID="_x0000_i1146" DrawAspect="Content" ObjectID="_1750163316" r:id="rId250"/>
        </w:object>
      </w:r>
      <w:r w:rsidR="00D819E6" w:rsidRPr="00291E0B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t xml:space="preserve"> </w: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oặc </w:t>
      </w:r>
      <w:r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 w14:anchorId="615C3FA7">
          <v:shape id="_x0000_i1147" type="#_x0000_t75" style="width:48pt;height:20.25pt" o:ole="">
            <v:imagedata r:id="rId251" o:title=""/>
          </v:shape>
          <o:OLEObject Type="Embed" ProgID="Equation.DSMT4" ShapeID="_x0000_i1147" DrawAspect="Content" ObjectID="_1750163317" r:id="rId252"/>
        </w:object>
      </w:r>
    </w:p>
    <w:p w14:paraId="01A760AF" w14:textId="7867167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à 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020" w:dyaOrig="720" w14:anchorId="1FB1BBEA">
          <v:shape id="_x0000_i1148" type="#_x0000_t75" style="width:101.2pt;height:36pt" o:ole="">
            <v:imagedata r:id="rId253" o:title=""/>
          </v:shape>
          <o:OLEObject Type="Embed" ProgID="Equation.DSMT4" ShapeID="_x0000_i1148" DrawAspect="Content" ObjectID="_1750163318" r:id="rId25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80" w:dyaOrig="400" w14:anchorId="0C54D566">
          <v:shape id="_x0000_i1149" type="#_x0000_t75" style="width:48.75pt;height:20.25pt" o:ole="">
            <v:imagedata r:id="rId255" o:title=""/>
          </v:shape>
          <o:OLEObject Type="Embed" ProgID="Equation.DSMT4" ShapeID="_x0000_i1149" DrawAspect="Content" ObjectID="_1750163319" r:id="rId25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20" w:dyaOrig="400" w14:anchorId="7C411BD8">
          <v:shape id="_x0000_i1150" type="#_x0000_t75" style="width:45.75pt;height:20.25pt" o:ole="">
            <v:imagedata r:id="rId257" o:title=""/>
          </v:shape>
          <o:OLEObject Type="Embed" ProgID="Equation.DSMT4" ShapeID="_x0000_i1150" DrawAspect="Content" ObjectID="_1750163320" r:id="rId258"/>
        </w:object>
      </w:r>
    </w:p>
    <w:p w14:paraId="0D34CEB4" w14:textId="77AB4F15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20" w:dyaOrig="400" w14:anchorId="53FE88AD">
          <v:shape id="_x0000_i1151" type="#_x0000_t75" style="width:56.2pt;height:20.25pt" o:ole="">
            <v:imagedata r:id="rId259" o:title=""/>
          </v:shape>
          <o:OLEObject Type="Embed" ProgID="Equation.DSMT4" ShapeID="_x0000_i1151" DrawAspect="Content" ObjectID="_1750163321" r:id="rId26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80" w:dyaOrig="279" w14:anchorId="6CC17296">
          <v:shape id="_x0000_i1152" type="#_x0000_t75" style="width:33.75pt;height:14.25pt" o:ole="">
            <v:imagedata r:id="rId261" o:title=""/>
          </v:shape>
          <o:OLEObject Type="Embed" ProgID="Equation.DSMT4" ShapeID="_x0000_i1152" DrawAspect="Content" ObjectID="_1750163322" r:id="rId26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14F93B76">
          <v:shape id="_x0000_i1153" type="#_x0000_t75" style="width:29.25pt;height:14.25pt" o:ole="">
            <v:imagedata r:id="rId263" o:title=""/>
          </v:shape>
          <o:OLEObject Type="Embed" ProgID="Equation.DSMT4" ShapeID="_x0000_i1153" DrawAspect="Content" ObjectID="_1750163323" r:id="rId264"/>
        </w:object>
      </w:r>
    </w:p>
    <w:p w14:paraId="3DEA7A8D" w14:textId="099277D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20" w:dyaOrig="400" w14:anchorId="6B236133">
          <v:shape id="_x0000_i1154" type="#_x0000_t75" style="width:81pt;height:20.25pt" o:ole="">
            <v:imagedata r:id="rId265" o:title=""/>
          </v:shape>
          <o:OLEObject Type="Embed" ProgID="Equation.DSMT4" ShapeID="_x0000_i1154" DrawAspect="Content" ObjectID="_1750163324" r:id="rId26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80" w:dyaOrig="279" w14:anchorId="1C52B1D9">
          <v:shape id="_x0000_i1155" type="#_x0000_t75" style="width:33.75pt;height:14.25pt" o:ole="">
            <v:imagedata r:id="rId267" o:title=""/>
          </v:shape>
          <o:OLEObject Type="Embed" ProgID="Equation.DSMT4" ShapeID="_x0000_i1155" DrawAspect="Content" ObjectID="_1750163325" r:id="rId26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76C4A2D" w14:textId="095054C0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bookmarkStart w:id="6" w:name="_Hlk75989457"/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Bài 1</w:t>
      </w:r>
      <w:r w:rsidR="00810556" w:rsidRPr="00810556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>2</w:t>
      </w:r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</w:t>
      </w:r>
      <w:r w:rsidR="004C3D33" w:rsidRPr="004C3D33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99" w:dyaOrig="260" w14:anchorId="3C8843D1">
          <v:shape id="_x0000_i1156" type="#_x0000_t75" style="width:24.75pt;height:13.5pt" o:ole="">
            <v:imagedata r:id="rId269" o:title=""/>
          </v:shape>
          <o:OLEObject Type="Embed" ProgID="Equation.DSMT4" ShapeID="_x0000_i1156" DrawAspect="Content" ObjectID="_1750163326" r:id="rId270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hai số tự nhiên</w:t>
      </w:r>
      <w:r w:rsidR="004C3D33">
        <w:rPr>
          <w:rFonts w:ascii="Times New Roman" w:eastAsia="Arial" w:hAnsi="Times New Roman" w:cs="Times New Roman"/>
          <w:sz w:val="24"/>
          <w:szCs w:val="24"/>
        </w:rPr>
        <w:t>.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Gọi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40" w:dyaOrig="260" w14:anchorId="7C22D2B3">
          <v:shape id="_x0000_i1157" type="#_x0000_t75" style="width:12pt;height:12.75pt" o:ole="">
            <v:imagedata r:id="rId271" o:title=""/>
          </v:shape>
          <o:OLEObject Type="Embed" ProgID="Equation.DSMT4" ShapeID="_x0000_i1157" DrawAspect="Content" ObjectID="_1750163327" r:id="rId272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các ước số chung của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1EB36DEC">
          <v:shape id="_x0000_i1158" type="#_x0000_t75" style="width:12.75pt;height:11.25pt" o:ole="">
            <v:imagedata r:id="rId273" o:title=""/>
          </v:shape>
          <o:OLEObject Type="Embed" ProgID="Equation.DSMT4" ShapeID="_x0000_i1158" DrawAspect="Content" ObjectID="_1750163328" r:id="rId274"/>
        </w:object>
      </w:r>
      <w:r w:rsidR="004C3D33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 w14:anchorId="32410CF4">
          <v:shape id="_x0000_i1159" type="#_x0000_t75" style="width:9.75pt;height:11.25pt" o:ole="">
            <v:imagedata r:id="rId275" o:title=""/>
          </v:shape>
          <o:OLEObject Type="Embed" ProgID="Equation.DSMT4" ShapeID="_x0000_i1159" DrawAspect="Content" ObjectID="_1750163329" r:id="rId276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40" w:dyaOrig="260" w14:anchorId="5B5FE7E6">
          <v:shape id="_x0000_i1160" type="#_x0000_t75" style="width:12pt;height:12.75pt" o:ole="">
            <v:imagedata r:id="rId277" o:title=""/>
          </v:shape>
          <o:OLEObject Type="Embed" ProgID="Equation.DSMT4" ShapeID="_x0000_i1160" DrawAspect="Content" ObjectID="_1750163330" r:id="rId278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tập hợp các ước số chung của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900" w:dyaOrig="279" w14:anchorId="41A40AF2">
          <v:shape id="_x0000_i1161" type="#_x0000_t75" style="width:45pt;height:14.25pt" o:ole="">
            <v:imagedata r:id="rId279" o:title=""/>
          </v:shape>
          <o:OLEObject Type="Embed" ProgID="Equation.DSMT4" ShapeID="_x0000_i1161" DrawAspect="Content" ObjectID="_1750163331" r:id="rId280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820" w:dyaOrig="279" w14:anchorId="1DA36448">
          <v:shape id="_x0000_i1162" type="#_x0000_t75" style="width:41.25pt;height:14.25pt" o:ole="">
            <v:imagedata r:id="rId281" o:title=""/>
          </v:shape>
          <o:OLEObject Type="Embed" ProgID="Equation.DSMT4" ShapeID="_x0000_i1162" DrawAspect="Content" ObjectID="_1750163332" r:id="rId282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Chứng minh rằng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766CC932">
          <v:shape id="_x0000_i1163" type="#_x0000_t75" style="width:32.25pt;height:12.75pt" o:ole="">
            <v:imagedata r:id="rId283" o:title=""/>
          </v:shape>
          <o:OLEObject Type="Embed" ProgID="Equation.DSMT4" ShapeID="_x0000_i1163" DrawAspect="Content" ObjectID="_1750163333" r:id="rId284"/>
        </w:object>
      </w:r>
    </w:p>
    <w:p w14:paraId="40668580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381C6195" w14:textId="106DA9B6" w:rsidR="00D819E6" w:rsidRPr="00291E0B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3980" w:dyaOrig="400" w14:anchorId="42DB7A34">
          <v:shape id="_x0000_i1164" type="#_x0000_t75" style="width:198.8pt;height:20.25pt" o:ole="">
            <v:imagedata r:id="rId285" o:title=""/>
          </v:shape>
          <o:OLEObject Type="Embed" ProgID="Equation.DSMT4" ShapeID="_x0000_i1164" DrawAspect="Content" ObjectID="_1750163334" r:id="rId286"/>
        </w:object>
      </w:r>
    </w:p>
    <w:p w14:paraId="4FC6926A" w14:textId="335A3F04" w:rsidR="0076082D" w:rsidRPr="009C0175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Arial" w:hAnsi="Times New Roman" w:cs="Times New Roman"/>
          <w:position w:val="-36"/>
          <w:sz w:val="24"/>
          <w:szCs w:val="24"/>
          <w:lang w:val="vi-VN"/>
        </w:rPr>
        <w:object w:dxaOrig="4840" w:dyaOrig="840" w14:anchorId="52BC7BB1">
          <v:shape id="_x0000_i1165" type="#_x0000_t75" style="width:242.25pt;height:42pt" o:ole="">
            <v:imagedata r:id="rId287" o:title=""/>
          </v:shape>
          <o:OLEObject Type="Embed" ProgID="Equation.DSMT4" ShapeID="_x0000_i1165" DrawAspect="Content" ObjectID="_1750163335" r:id="rId288"/>
        </w:object>
      </w:r>
    </w:p>
    <w:p w14:paraId="33D8620D" w14:textId="3012233B" w:rsidR="00D819E6" w:rsidRPr="00291E0B" w:rsidRDefault="009C0175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879" w:dyaOrig="400" w14:anchorId="7CE8B434">
          <v:shape id="_x0000_i1166" type="#_x0000_t75" style="width:194.35pt;height:20.25pt" o:ole="">
            <v:imagedata r:id="rId289" o:title=""/>
          </v:shape>
          <o:OLEObject Type="Embed" ProgID="Equation.DSMT4" ShapeID="_x0000_i1166" DrawAspect="Content" ObjectID="_1750163336" r:id="rId290"/>
        </w:object>
      </w:r>
      <w:r w:rsidR="00D819E6" w:rsidRPr="00291E0B">
        <w:rPr>
          <w:rFonts w:ascii="Times New Roman" w:eastAsia="Arial" w:hAnsi="Times New Roman" w:cs="Times New Roman"/>
          <w:sz w:val="24"/>
          <w:szCs w:val="24"/>
          <w:lang w:val="vi-VN"/>
        </w:rPr>
        <w:tab/>
        <w:t>(1)</w:t>
      </w:r>
    </w:p>
    <w:p w14:paraId="3919FB97" w14:textId="6B643043" w:rsidR="0076082D" w:rsidRPr="006E001C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ương tự ta có: </w:t>
      </w:r>
      <w:r w:rsidR="009C0175" w:rsidRPr="009C0175">
        <w:rPr>
          <w:rFonts w:ascii="Times New Roman" w:eastAsia="Arial" w:hAnsi="Times New Roman" w:cs="Times New Roman"/>
          <w:position w:val="-36"/>
          <w:sz w:val="24"/>
          <w:szCs w:val="24"/>
          <w:lang w:val="fr-FR"/>
        </w:rPr>
        <w:object w:dxaOrig="4860" w:dyaOrig="840" w14:anchorId="21C85AC9">
          <v:shape id="_x0000_i1167" type="#_x0000_t75" style="width:243pt;height:42pt" o:ole="">
            <v:imagedata r:id="rId291" o:title=""/>
          </v:shape>
          <o:OLEObject Type="Embed" ProgID="Equation.DSMT4" ShapeID="_x0000_i1167" DrawAspect="Content" ObjectID="_1750163337" r:id="rId292"/>
        </w:object>
      </w:r>
    </w:p>
    <w:p w14:paraId="0F366D29" w14:textId="3B420D7B" w:rsidR="00D819E6" w:rsidRPr="00291E0B" w:rsidRDefault="009C0175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9C0175">
        <w:rPr>
          <w:position w:val="-14"/>
        </w:rPr>
        <w:object w:dxaOrig="3700" w:dyaOrig="400" w14:anchorId="5A2A3049">
          <v:shape id="_x0000_i1168" type="#_x0000_t75" style="width:185.2pt;height:20.25pt" o:ole="">
            <v:imagedata r:id="rId293" o:title=""/>
          </v:shape>
          <o:OLEObject Type="Embed" ProgID="Equation.DSMT4" ShapeID="_x0000_i1168" DrawAspect="Content" ObjectID="_1750163338" r:id="rId294"/>
        </w:object>
      </w:r>
      <w:r w:rsidR="0076082D" w:rsidRPr="006E001C">
        <w:rPr>
          <w:lang w:val="fr-FR"/>
        </w:rPr>
        <w:t xml:space="preserve">             </w:t>
      </w:r>
      <w:r w:rsidR="00D819E6" w:rsidRPr="00291E0B">
        <w:rPr>
          <w:rFonts w:ascii="Times New Roman" w:eastAsia="Arial" w:hAnsi="Times New Roman" w:cs="Times New Roman"/>
          <w:sz w:val="24"/>
          <w:szCs w:val="24"/>
          <w:lang w:val="fr-FR"/>
        </w:rPr>
        <w:t>(2)</w:t>
      </w:r>
    </w:p>
    <w:p w14:paraId="3606689B" w14:textId="470A5D47" w:rsidR="00D819E6" w:rsidRPr="00291E0B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>Từ (1) và (2) ta có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: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fr-FR"/>
        </w:rPr>
        <w:object w:dxaOrig="2560" w:dyaOrig="340" w14:anchorId="0A178835">
          <v:shape id="_x0000_i1169" type="#_x0000_t75" style="width:128.25pt;height:17.25pt" o:ole="">
            <v:imagedata r:id="rId295" o:title=""/>
          </v:shape>
          <o:OLEObject Type="Embed" ProgID="Equation.DSMT4" ShapeID="_x0000_i1169" DrawAspect="Content" ObjectID="_1750163339" r:id="rId296"/>
        </w:object>
      </w:r>
    </w:p>
    <w:p w14:paraId="2EE7CA51" w14:textId="06B310AD" w:rsidR="00D819E6" w:rsidRPr="00291E0B" w:rsidRDefault="00D819E6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và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1900" w:dyaOrig="400" w14:anchorId="635DF3F6">
          <v:shape id="_x0000_i1170" type="#_x0000_t75" style="width:95.3pt;height:20.25pt" o:ole="">
            <v:imagedata r:id="rId297" o:title=""/>
          </v:shape>
          <o:OLEObject Type="Embed" ProgID="Equation.DSMT4" ShapeID="_x0000_i1170" DrawAspect="Content" ObjectID="_1750163340" r:id="rId29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ậy </w:t>
      </w:r>
      <w:r w:rsidR="009C0175" w:rsidRPr="009C0175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639" w:dyaOrig="260" w14:anchorId="072B4D4A">
          <v:shape id="_x0000_i1171" type="#_x0000_t75" style="width:32.25pt;height:12.75pt" o:ole="">
            <v:imagedata r:id="rId299" o:title=""/>
          </v:shape>
          <o:OLEObject Type="Embed" ProgID="Equation.DSMT4" ShapeID="_x0000_i1171" DrawAspect="Content" ObjectID="_1750163341" r:id="rId300"/>
        </w:object>
      </w:r>
    </w:p>
    <w:p w14:paraId="3A70D122" w14:textId="181FB826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</w:t>
      </w:r>
      <w:r w:rsidR="00810556" w:rsidRPr="0081055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ìm ƯC của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20" w:dyaOrig="260" w14:anchorId="2338BA19">
          <v:shape id="_x0000_i1172" type="#_x0000_t75" style="width:30.75pt;height:12.75pt" o:ole="">
            <v:imagedata r:id="rId301" o:title=""/>
          </v:shape>
          <o:OLEObject Type="Embed" ProgID="Equation.DSMT4" ShapeID="_x0000_i1172" DrawAspect="Content" ObjectID="_1750163342" r:id="rId302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00" w:dyaOrig="260" w14:anchorId="4ACAB208">
          <v:shape id="_x0000_i1173" type="#_x0000_t75" style="width:30pt;height:12.75pt" o:ole="">
            <v:imagedata r:id="rId303" o:title=""/>
          </v:shape>
          <o:OLEObject Type="Embed" ProgID="Equation.DSMT4" ShapeID="_x0000_i1173" DrawAspect="Content" ObjectID="_1750163343" r:id="rId304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20" w:dyaOrig="240" w14:anchorId="57F9D3EC">
          <v:shape id="_x0000_i1174" type="#_x0000_t75" style="width:30.75pt;height:12pt" o:ole="">
            <v:imagedata r:id="rId305" o:title=""/>
          </v:shape>
          <o:OLEObject Type="Embed" ProgID="Equation.DSMT4" ShapeID="_x0000_i1174" DrawAspect="Content" ObjectID="_1750163344" r:id="rId306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3784FF7" w14:textId="77777777" w:rsidR="00892345" w:rsidRPr="00291E0B" w:rsidRDefault="00892345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50190093" w14:textId="72A1179B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440" w:dyaOrig="400" w14:anchorId="48397883">
          <v:shape id="_x0000_i1175" type="#_x0000_t75" style="width:171.85pt;height:20.25pt" o:ole="">
            <v:imagedata r:id="rId307" o:title=""/>
          </v:shape>
          <o:OLEObject Type="Embed" ProgID="Equation.DSMT4" ShapeID="_x0000_i1175" DrawAspect="Content" ObjectID="_1750163345" r:id="rId308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B476CF3" w14:textId="79586B4A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Khi đó ta có :</w:t>
      </w:r>
    </w:p>
    <w:p w14:paraId="4E2B54F5" w14:textId="29DE3FCF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</w:r>
      <w:r w:rsidR="009C0175" w:rsidRPr="009C0175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3920" w:dyaOrig="840" w14:anchorId="5350C8CA">
          <v:shape id="_x0000_i1176" type="#_x0000_t75" style="width:195.8pt;height:42pt" o:ole="">
            <v:imagedata r:id="rId309" o:title=""/>
          </v:shape>
          <o:OLEObject Type="Embed" ProgID="Equation.DSMT4" ShapeID="_x0000_i1176" DrawAspect="Content" ObjectID="_1750163346" r:id="rId310"/>
        </w:object>
      </w:r>
    </w:p>
    <w:p w14:paraId="2A2732B2" w14:textId="27F0A093" w:rsidR="00892345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5000" w:dyaOrig="400" w14:anchorId="56F18900">
          <v:shape id="_x0000_i1177" type="#_x0000_t75" style="width:249.75pt;height:20.25pt" o:ole="">
            <v:imagedata r:id="rId311" o:title=""/>
          </v:shape>
          <o:OLEObject Type="Embed" ProgID="Equation.DSMT4" ShapeID="_x0000_i1177" DrawAspect="Content" ObjectID="_1750163347" r:id="rId312"/>
        </w:object>
      </w:r>
    </w:p>
    <w:p w14:paraId="6F671B0F" w14:textId="6A29F7A3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o đó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00" w:dyaOrig="400" w14:anchorId="62892ACA">
          <v:shape id="_x0000_i1178" type="#_x0000_t75" style="width:90pt;height:20.25pt" o:ole="">
            <v:imagedata r:id="rId313" o:title=""/>
          </v:shape>
          <o:OLEObject Type="Embed" ProgID="Equation.DSMT4" ShapeID="_x0000_i1178" DrawAspect="Content" ObjectID="_1750163348" r:id="rId314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ước của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06501548">
          <v:shape id="_x0000_i1179" type="#_x0000_t75" style="width:9.75pt;height:12.75pt" o:ole="">
            <v:imagedata r:id="rId315" o:title=""/>
          </v:shape>
          <o:OLEObject Type="Embed" ProgID="Equation.DSMT4" ShapeID="_x0000_i1179" DrawAspect="Content" ObjectID="_1750163349" r:id="rId316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, hay là ước của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60" w:dyaOrig="260" w14:anchorId="358AC95B">
          <v:shape id="_x0000_i1180" type="#_x0000_t75" style="width:8.25pt;height:12.75pt" o:ole="">
            <v:imagedata r:id="rId317" o:title=""/>
          </v:shape>
          <o:OLEObject Type="Embed" ProgID="Equation.DSMT4" ShapeID="_x0000_i1180" DrawAspect="Content" ObjectID="_1750163350" r:id="rId318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1860968" w14:textId="77777777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>Vì ước của 1 hay ước của -1 có chung 1 tập hợp</w:t>
      </w:r>
    </w:p>
    <w:p w14:paraId="6E23B777" w14:textId="5F75B190" w:rsidR="00892345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320" w:dyaOrig="400" w14:anchorId="2F3E8A0E">
          <v:shape id="_x0000_i1181" type="#_x0000_t75" style="width:165.65pt;height:20.25pt" o:ole="">
            <v:imagedata r:id="rId319" o:title=""/>
          </v:shape>
          <o:OLEObject Type="Embed" ProgID="Equation.DSMT4" ShapeID="_x0000_i1181" DrawAspect="Content" ObjectID="_1750163351" r:id="rId320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BD2C230" w14:textId="7B3A226C" w:rsidR="00C85C47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ài 1</w:t>
      </w:r>
      <w:r w:rsidR="0081055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4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: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Cho hai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00" w:dyaOrig="260" w14:anchorId="16948537">
          <v:shape id="_x0000_i1182" type="#_x0000_t75" style="width:30pt;height:12.75pt" o:ole="">
            <v:imagedata r:id="rId321" o:title=""/>
          </v:shape>
          <o:OLEObject Type="Embed" ProgID="Equation.DSMT4" ShapeID="_x0000_i1182" DrawAspect="Content" ObjectID="_1750163352" r:id="rId322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E57E575">
          <v:shape id="_x0000_i1183" type="#_x0000_t75" style="width:32.25pt;height:12.75pt" o:ole="">
            <v:imagedata r:id="rId323" o:title=""/>
          </v:shape>
          <o:OLEObject Type="Embed" ProgID="Equation.DSMT4" ShapeID="_x0000_i1183" DrawAspect="Content" ObjectID="_1750163353" r:id="rId324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là hai số không nguyên tố cùng nhau, tìm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140" w:dyaOrig="400" w14:anchorId="443322C7">
          <v:shape id="_x0000_i1184" type="#_x0000_t75" style="width:107.2pt;height:20.25pt" o:ole="">
            <v:imagedata r:id="rId325" o:title=""/>
          </v:shape>
          <o:OLEObject Type="Embed" ProgID="Equation.DSMT4" ShapeID="_x0000_i1184" DrawAspect="Content" ObjectID="_1750163354" r:id="rId326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E5A86AA" w14:textId="77777777" w:rsidR="00C85C47" w:rsidRPr="00291E0B" w:rsidRDefault="00C85C47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1E5EF64B" w14:textId="5DBDDFB0" w:rsidR="00C85C47" w:rsidRPr="00291E0B" w:rsidRDefault="00C85C4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520" w:dyaOrig="400" w14:anchorId="5DEA03D5">
          <v:shape id="_x0000_i1185" type="#_x0000_t75" style="width:126pt;height:20.25pt" o:ole="">
            <v:imagedata r:id="rId327" o:title=""/>
          </v:shape>
          <o:OLEObject Type="Embed" ProgID="Equation.DSMT4" ShapeID="_x0000_i1185" DrawAspect="Content" ObjectID="_1750163355" r:id="rId328"/>
        </w:object>
      </w:r>
    </w:p>
    <w:p w14:paraId="4052E567" w14:textId="77777777" w:rsidR="00C85C47" w:rsidRPr="00291E0B" w:rsidRDefault="00C85C4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>Khi đó</w:t>
      </w:r>
    </w:p>
    <w:p w14:paraId="04C24B03" w14:textId="08630E24" w:rsidR="00C85C47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2600" w:dyaOrig="840" w14:anchorId="577CE0D0">
          <v:shape id="_x0000_i1186" type="#_x0000_t75" style="width:129.75pt;height:42pt" o:ole="">
            <v:imagedata r:id="rId329" o:title=""/>
          </v:shape>
          <o:OLEObject Type="Embed" ProgID="Equation.DSMT4" ShapeID="_x0000_i1186" DrawAspect="Content" ObjectID="_1750163356" r:id="rId330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</w:p>
    <w:p w14:paraId="6973098E" w14:textId="67DF00CE" w:rsidR="00C85C47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400" w:dyaOrig="400" w14:anchorId="7C5F66AC">
          <v:shape id="_x0000_i1187" type="#_x0000_t75" style="width:219.8pt;height:20.25pt" o:ole="">
            <v:imagedata r:id="rId331" o:title=""/>
          </v:shape>
          <o:OLEObject Type="Embed" ProgID="Equation.DSMT4" ShapeID="_x0000_i1187" DrawAspect="Content" ObjectID="_1750163357" r:id="rId332"/>
        </w:object>
      </w:r>
      <w:r w:rsidR="00C85C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CC46292" w14:textId="297251D6" w:rsidR="00C85C47" w:rsidRPr="00291E0B" w:rsidRDefault="00C85C4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54275AB7">
          <v:shape id="_x0000_i1188" type="#_x0000_t75" style="width:27pt;height:12.75pt" o:ole="">
            <v:imagedata r:id="rId333" o:title=""/>
          </v:shape>
          <o:OLEObject Type="Embed" ProgID="Equation.DSMT4" ShapeID="_x0000_i1188" DrawAspect="Content" ObjectID="_1750163358" r:id="rId334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60" w:dyaOrig="260" w14:anchorId="56A0E71D">
          <v:shape id="_x0000_i1189" type="#_x0000_t75" style="width:27.75pt;height:12.75pt" o:ole="">
            <v:imagedata r:id="rId335" o:title=""/>
          </v:shape>
          <o:OLEObject Type="Embed" ProgID="Equation.DSMT4" ShapeID="_x0000_i1189" DrawAspect="Content" ObjectID="_1750163359" r:id="rId336"/>
        </w:object>
      </w:r>
    </w:p>
    <w:p w14:paraId="786913FA" w14:textId="614B0D92" w:rsidR="00C879E7" w:rsidRPr="00291E0B" w:rsidRDefault="0089234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</w:t>
      </w:r>
      <w:r w:rsidR="00810556" w:rsidRPr="0076082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5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="00291E0B" w:rsidRPr="0076082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="00C879E7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240" w:dyaOrig="400" w14:anchorId="50A58488">
          <v:shape id="_x0000_i1190" type="#_x0000_t75" style="width:111.8pt;height:20.25pt" o:ole="">
            <v:imagedata r:id="rId337" o:title=""/>
          </v:shape>
          <o:OLEObject Type="Embed" ProgID="Equation.DSMT4" ShapeID="_x0000_i1190" DrawAspect="Content" ObjectID="_1750163360" r:id="rId338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879E7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20" w:dyaOrig="240" w14:anchorId="523A4EBD">
          <v:shape id="_x0000_i1191" type="#_x0000_t75" style="width:30.75pt;height:12pt" o:ole="">
            <v:imagedata r:id="rId339" o:title=""/>
          </v:shape>
          <o:OLEObject Type="Embed" ProgID="Equation.DSMT4" ShapeID="_x0000_i1191" DrawAspect="Content" ObjectID="_1750163361" r:id="rId340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4D721E4" w14:textId="77777777" w:rsidR="00C3188E" w:rsidRPr="00291E0B" w:rsidRDefault="00C3188E" w:rsidP="006E001C">
      <w:pPr>
        <w:tabs>
          <w:tab w:val="left" w:pos="851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438B69D3" w14:textId="18DCAB58" w:rsidR="00C879E7" w:rsidRPr="0076082D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ab/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620" w:dyaOrig="400" w14:anchorId="080D8079">
          <v:shape id="_x0000_i1192" type="#_x0000_t75" style="width:131.25pt;height:20.25pt" o:ole="">
            <v:imagedata r:id="rId341" o:title=""/>
          </v:shape>
          <o:OLEObject Type="Embed" ProgID="Equation.DSMT4" ShapeID="_x0000_i1192" DrawAspect="Content" ObjectID="_1750163362" r:id="rId342"/>
        </w:objec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1318DE"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60" w:dyaOrig="320" w14:anchorId="7A9D9BF3">
          <v:shape id="_x0000_i1193" type="#_x0000_t75" style="width:48pt;height:15.75pt" o:ole="">
            <v:imagedata r:id="rId343" o:title=""/>
          </v:shape>
          <o:OLEObject Type="Embed" ProgID="Equation.DSMT4" ShapeID="_x0000_i1193" DrawAspect="Content" ObjectID="_1750163363" r:id="rId344"/>
        </w:object>
      </w:r>
      <w:r w:rsidR="001318DE"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56679F97" w14:textId="77777777" w:rsidR="00C879E7" w:rsidRPr="0076082D" w:rsidRDefault="00C879E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>Khi đó ta có :</w:t>
      </w:r>
    </w:p>
    <w:p w14:paraId="606238D3" w14:textId="39900907" w:rsidR="00C879E7" w:rsidRPr="00291E0B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C0175" w:rsidRPr="009C017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4000" w:dyaOrig="840" w14:anchorId="3C242980">
          <v:shape id="_x0000_i1194" type="#_x0000_t75" style="width:200.2pt;height:42pt" o:ole="">
            <v:imagedata r:id="rId345" o:title=""/>
          </v:shape>
          <o:OLEObject Type="Embed" ProgID="Equation.DSMT4" ShapeID="_x0000_i1194" DrawAspect="Content" ObjectID="_1750163364" r:id="rId346"/>
        </w:object>
      </w:r>
    </w:p>
    <w:p w14:paraId="72A83756" w14:textId="48629ED3" w:rsidR="001318DE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3300" w:dyaOrig="400" w14:anchorId="5CEE2CD6">
          <v:shape id="_x0000_i1195" type="#_x0000_t75" style="width:165pt;height:20.25pt" o:ole="">
            <v:imagedata r:id="rId347" o:title=""/>
          </v:shape>
          <o:OLEObject Type="Embed" ProgID="Equation.DSMT4" ShapeID="_x0000_i1195" DrawAspect="Content" ObjectID="_1750163365" r:id="rId348"/>
        </w:object>
      </w:r>
    </w:p>
    <w:p w14:paraId="332ACFBE" w14:textId="6A303CF2" w:rsidR="00C879E7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480" w:dyaOrig="400" w14:anchorId="284050D6">
          <v:shape id="_x0000_i1196" type="#_x0000_t75" style="width:123.75pt;height:20.25pt" o:ole="">
            <v:imagedata r:id="rId349" o:title=""/>
          </v:shape>
          <o:OLEObject Type="Embed" ProgID="Equation.DSMT4" ShapeID="_x0000_i1196" DrawAspect="Content" ObjectID="_1750163366" r:id="rId350"/>
        </w:object>
      </w:r>
    </w:p>
    <w:p w14:paraId="0C7084BE" w14:textId="094394E7" w:rsidR="00C879E7" w:rsidRPr="00291E0B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</w:r>
      <w:r w:rsidR="00DD401F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các số dương nên ta có :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62222A23">
          <v:shape id="_x0000_i1197" type="#_x0000_t75" style="width:27pt;height:12.75pt" o:ole="">
            <v:imagedata r:id="rId351" o:title=""/>
          </v:shape>
          <o:OLEObject Type="Embed" ProgID="Equation.DSMT4" ShapeID="_x0000_i1197" DrawAspect="Content" ObjectID="_1750163367" r:id="rId352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oặc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60" w:dyaOrig="260" w14:anchorId="566E0875">
          <v:shape id="_x0000_i1198" type="#_x0000_t75" style="width:33pt;height:12.75pt" o:ole="">
            <v:imagedata r:id="rId353" o:title=""/>
          </v:shape>
          <o:OLEObject Type="Embed" ProgID="Equation.DSMT4" ShapeID="_x0000_i1198" DrawAspect="Content" ObjectID="_1750163368" r:id="rId354"/>
        </w:object>
      </w:r>
      <w:r w:rsidR="001318DE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53A122E5" w14:textId="2C1010F8" w:rsidR="00C879E7" w:rsidRPr="00291E0B" w:rsidRDefault="00C879E7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560" w:dyaOrig="400" w14:anchorId="4ECA191B">
          <v:shape id="_x0000_i1199" type="#_x0000_t75" style="width:128.25pt;height:20.25pt" o:ole="">
            <v:imagedata r:id="rId355" o:title=""/>
          </v:shape>
          <o:OLEObject Type="Embed" ProgID="Equation.DSMT4" ShapeID="_x0000_i1199" DrawAspect="Content" ObjectID="_1750163369" r:id="rId356"/>
        </w:object>
      </w:r>
      <w:r w:rsid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oặc 17</w:t>
      </w:r>
    </w:p>
    <w:p w14:paraId="0D494E42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bookmarkStart w:id="7" w:name="_Hlk75991041"/>
      <w:bookmarkEnd w:id="6"/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ạng 2: Chứng minh hai số nguyên tố cùng nhau</w:t>
      </w:r>
    </w:p>
    <w:p w14:paraId="504C02BB" w14:textId="2008F941" w:rsidR="00D819E6" w:rsidRPr="00291E0B" w:rsidRDefault="00D819E6" w:rsidP="006E001C">
      <w:pPr>
        <w:tabs>
          <w:tab w:val="left" w:pos="840"/>
        </w:tabs>
        <w:spacing w:beforeLines="120" w:before="288" w:afterLines="120" w:after="288" w:line="288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I.</w:t>
      </w:r>
      <w:r w:rsidR="005253B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nl-NL"/>
        </w:rPr>
        <w:t>Phương pháp giải</w:t>
      </w:r>
    </w:p>
    <w:p w14:paraId="0F11A816" w14:textId="481509A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toán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ứng minh hai số a, b nguyên tố cùng nhau: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00" w:dyaOrig="400" w14:anchorId="4DFE4759">
          <v:shape id="_x0000_i1200" type="#_x0000_t75" style="width:80.25pt;height:20.25pt" o:ole="">
            <v:imagedata r:id="rId357" o:title=""/>
          </v:shape>
          <o:OLEObject Type="Embed" ProgID="Equation.DSMT4" ShapeID="_x0000_i1200" DrawAspect="Content" ObjectID="_1750163370" r:id="rId358"/>
        </w:object>
      </w:r>
      <w:r w:rsidR="006B77B3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336A19E7" w14:textId="65F9A06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Phương pháp giải:</w:t>
      </w:r>
      <w:r w:rsidRPr="00291E0B">
        <w:rPr>
          <w:rFonts w:ascii="Times New Roman" w:eastAsia="Calibri" w:hAnsi="Times New Roman" w:cs="Times New Roman"/>
          <w:color w:val="FF0000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60" w:dyaOrig="400" w14:anchorId="32E3FFCA">
          <v:shape id="_x0000_i1201" type="#_x0000_t75" style="width:83.25pt;height:20.25pt" o:ole="">
            <v:imagedata r:id="rId359" o:title=""/>
          </v:shape>
          <o:OLEObject Type="Embed" ProgID="Equation.DSMT4" ShapeID="_x0000_i1201" DrawAspect="Content" ObjectID="_1750163371" r:id="rId360"/>
        </w:object>
      </w:r>
    </w:p>
    <w:p w14:paraId="08707875" w14:textId="603B1DE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i/>
          <w:color w:val="FF0000"/>
          <w:sz w:val="24"/>
          <w:szCs w:val="24"/>
          <w:lang w:val="vi-VN"/>
        </w:rPr>
        <w:t>Cách 1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ỉ ra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11975331">
          <v:shape id="_x0000_i1202" type="#_x0000_t75" style="width:27pt;height:14.25pt" o:ole="">
            <v:imagedata r:id="rId361" o:title=""/>
          </v:shape>
          <o:OLEObject Type="Embed" ProgID="Equation.DSMT4" ShapeID="_x0000_i1202" DrawAspect="Content" ObjectID="_1750163372" r:id="rId362"/>
        </w:object>
      </w:r>
    </w:p>
    <w:p w14:paraId="5DC9C332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i/>
          <w:color w:val="FF0000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i/>
          <w:color w:val="FF0000"/>
          <w:sz w:val="24"/>
          <w:szCs w:val="24"/>
          <w:lang w:val="vi-VN"/>
        </w:rPr>
        <w:t xml:space="preserve">Cách 2: </w:t>
      </w:r>
    </w:p>
    <w:p w14:paraId="205232D4" w14:textId="744A9FA1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Giả sử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219" w:dyaOrig="320" w14:anchorId="3DF85E15">
          <v:shape id="_x0000_i1203" type="#_x0000_t75" style="width:60.75pt;height:15.75pt" o:ole="">
            <v:imagedata r:id="rId363" o:title=""/>
          </v:shape>
          <o:OLEObject Type="Embed" ProgID="Equation.DSMT4" ShapeID="_x0000_i1203" DrawAspect="Content" ObjectID="_1750163373" r:id="rId36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(phương pháp phản chứng)</w:t>
      </w:r>
    </w:p>
    <w:p w14:paraId="0C74A471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+) Gọi p là ước nguyên tố của d</w:t>
      </w:r>
    </w:p>
    <w:p w14:paraId="71D54A15" w14:textId="7ECC883F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Chỉ ra rằng </w:t>
      </w:r>
      <w:r w:rsidR="009C0175" w:rsidRPr="009C0175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40" w:dyaOrig="320" w14:anchorId="64F8F6F6">
          <v:shape id="_x0000_i1204" type="#_x0000_t75" style="width:27pt;height:15.75pt" o:ole="">
            <v:imagedata r:id="rId365" o:title=""/>
          </v:shape>
          <o:OLEObject Type="Embed" ProgID="Equation.DSMT4" ShapeID="_x0000_i1204" DrawAspect="Content" ObjectID="_1750163374" r:id="rId36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vô lý)</w:t>
      </w:r>
    </w:p>
    <w:p w14:paraId="1E87E8F7" w14:textId="5E55C25F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) Kết luậ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41AB9453">
          <v:shape id="_x0000_i1205" type="#_x0000_t75" style="width:27pt;height:14.25pt" o:ole="">
            <v:imagedata r:id="rId367" o:title=""/>
          </v:shape>
          <o:OLEObject Type="Embed" ProgID="Equation.DSMT4" ShapeID="_x0000_i1205" DrawAspect="Content" ObjectID="_1750163375" r:id="rId368"/>
        </w:object>
      </w:r>
    </w:p>
    <w:p w14:paraId="5F00FD68" w14:textId="57E44E10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II.</w:t>
      </w:r>
      <w:r w:rsidR="005253BB" w:rsidRPr="004D1436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b/>
          <w:i/>
          <w:color w:val="0000FF"/>
          <w:sz w:val="24"/>
          <w:szCs w:val="24"/>
          <w:lang w:val="vi-VN"/>
        </w:rPr>
        <w:t>Bài toán</w:t>
      </w:r>
    </w:p>
    <w:p w14:paraId="44066908" w14:textId="16B6725F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bookmarkStart w:id="8" w:name="_Hlk75989020"/>
      <w:bookmarkEnd w:id="7"/>
      <w:r w:rsidRPr="00291E0B">
        <w:rPr>
          <w:rFonts w:ascii="Times New Roman" w:eastAsia="TimesNewRoman" w:hAnsi="Times New Roman" w:cs="Times New Roman"/>
          <w:b/>
          <w:color w:val="0000FF"/>
          <w:sz w:val="24"/>
          <w:szCs w:val="24"/>
          <w:lang w:val="vi-VN"/>
        </w:rPr>
        <w:t xml:space="preserve">Bài 1: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C3188E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hai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80" w:dyaOrig="279" w14:anchorId="5157701B">
          <v:shape id="_x0000_i1206" type="#_x0000_t75" style="width:24pt;height:14.25pt" o:ole="">
            <v:imagedata r:id="rId369" o:title=""/>
          </v:shape>
          <o:OLEObject Type="Embed" ProgID="Equation.DSMT4" ShapeID="_x0000_i1206" DrawAspect="Content" ObjectID="_1750163376" r:id="rId37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400" w:dyaOrig="400" w14:anchorId="784C0A08">
          <v:shape id="_x0000_i1207" type="#_x0000_t75" style="width:69.75pt;height:20.25pt" o:ole="">
            <v:imagedata r:id="rId371" o:title=""/>
          </v:shape>
          <o:OLEObject Type="Embed" ProgID="Equation.DSMT4" ShapeID="_x0000_i1207" DrawAspect="Content" ObjectID="_1750163377" r:id="rId37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 </w:t>
      </w:r>
    </w:p>
    <w:p w14:paraId="44F8211C" w14:textId="77777777" w:rsidR="00D819E6" w:rsidRPr="00291E0B" w:rsidRDefault="00D819E6" w:rsidP="006E001C">
      <w:pPr>
        <w:tabs>
          <w:tab w:val="left" w:pos="3195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bookmarkEnd w:id="8"/>
    <w:p w14:paraId="7E1B1AC4" w14:textId="3CE3026A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Gọi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60" w:dyaOrig="400" w14:anchorId="17D05DC8">
          <v:shape id="_x0000_i1208" type="#_x0000_t75" style="width:168pt;height:20.25pt" o:ole="">
            <v:imagedata r:id="rId373" o:title=""/>
          </v:shape>
          <o:OLEObject Type="Embed" ProgID="Equation.DSMT4" ShapeID="_x0000_i1208" DrawAspect="Content" ObjectID="_1750163378" r:id="rId37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, nên ta có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:</w:t>
      </w:r>
    </w:p>
    <w:p w14:paraId="70DECB1C" w14:textId="053071F0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5220" w:dyaOrig="760" w14:anchorId="2081E5F1">
          <v:shape id="_x0000_i1209" type="#_x0000_t75" style="width:261pt;height:38.25pt" o:ole="">
            <v:imagedata r:id="rId375" o:title=""/>
          </v:shape>
          <o:OLEObject Type="Embed" ProgID="Equation.DSMT4" ShapeID="_x0000_i1209" DrawAspect="Content" ObjectID="_1750163379" r:id="rId376"/>
        </w:object>
      </w:r>
    </w:p>
    <w:p w14:paraId="2E22DF65" w14:textId="6EF85FD6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>Vậy hai số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80" w:dyaOrig="279" w14:anchorId="2955DBAC">
          <v:shape id="_x0000_i1210" type="#_x0000_t75" style="width:24pt;height:14.25pt" o:ole="">
            <v:imagedata r:id="rId377" o:title=""/>
          </v:shape>
          <o:OLEObject Type="Embed" ProgID="Equation.DSMT4" ShapeID="_x0000_i1210" DrawAspect="Content" ObjectID="_1750163380" r:id="rId37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639" w:dyaOrig="279" w14:anchorId="57AD822B">
          <v:shape id="_x0000_i1211" type="#_x0000_t75" style="width:32.25pt;height:14.25pt" o:ole="">
            <v:imagedata r:id="rId379" o:title=""/>
          </v:shape>
          <o:OLEObject Type="Embed" ProgID="Equation.DSMT4" ShapeID="_x0000_i1211" DrawAspect="Content" ObjectID="_1750163381" r:id="rId38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hai số nguyên tố cùng nhau vớ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800" w:dyaOrig="400" w14:anchorId="2644CD24">
          <v:shape id="_x0000_i1212" type="#_x0000_t75" style="width:39.75pt;height:20.25pt" o:ole="">
            <v:imagedata r:id="rId381" o:title=""/>
          </v:shape>
          <o:OLEObject Type="Embed" ProgID="Equation.DSMT4" ShapeID="_x0000_i1212" DrawAspect="Content" ObjectID="_1750163382" r:id="rId38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AE0E0AA" w14:textId="07CDCAD8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2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077484C1">
          <v:shape id="_x0000_i1213" type="#_x0000_t75" style="width:30.75pt;height:14.25pt" o:ole="">
            <v:imagedata r:id="rId383" o:title=""/>
          </v:shape>
          <o:OLEObject Type="Embed" ProgID="Equation.DSMT4" ShapeID="_x0000_i1213" DrawAspect="Content" ObjectID="_1750163383" r:id="rId38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5C66E6F8">
          <v:shape id="_x0000_i1214" type="#_x0000_t75" style="width:32.25pt;height:14.25pt" o:ole="">
            <v:imagedata r:id="rId385" o:title=""/>
          </v:shape>
          <o:OLEObject Type="Embed" ProgID="Equation.DSMT4" ShapeID="_x0000_i1214" DrawAspect="Content" ObjectID="_1750163384" r:id="rId38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 xml:space="preserve"> </w:t>
      </w:r>
    </w:p>
    <w:p w14:paraId="70178B5C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524A2BB3" w14:textId="0F38B112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80" w:dyaOrig="400" w14:anchorId="00565FD7">
          <v:shape id="_x0000_i1215" type="#_x0000_t75" style="width:174pt;height:20.25pt" o:ole="">
            <v:imagedata r:id="rId387" o:title=""/>
          </v:shape>
          <o:OLEObject Type="Embed" ProgID="Equation.DSMT4" ShapeID="_x0000_i1215" DrawAspect="Content" ObjectID="_1750163385" r:id="rId388"/>
        </w:object>
      </w:r>
    </w:p>
    <w:p w14:paraId="027B65CC" w14:textId="2A0F363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Khi đó ta có:</w:t>
      </w:r>
      <w:r w:rsidR="009C0175" w:rsidRPr="009C0175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5880" w:dyaOrig="720" w14:anchorId="656AD4CF">
          <v:shape id="_x0000_i1216" type="#_x0000_t75" style="width:294pt;height:36pt" o:ole="">
            <v:imagedata r:id="rId389" o:title=""/>
          </v:shape>
          <o:OLEObject Type="Embed" ProgID="Equation.DSMT4" ShapeID="_x0000_i1216" DrawAspect="Content" ObjectID="_1750163386" r:id="rId390"/>
        </w:object>
      </w:r>
    </w:p>
    <w:p w14:paraId="52FCE893" w14:textId="3BD0AEFD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à ta lại có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040" w:dyaOrig="400" w14:anchorId="2D2A9A45">
          <v:shape id="_x0000_i1217" type="#_x0000_t75" style="width:51.75pt;height:20.25pt" o:ole="">
            <v:imagedata r:id="rId391" o:title=""/>
          </v:shape>
          <o:OLEObject Type="Embed" ProgID="Equation.DSMT4" ShapeID="_x0000_i1217" DrawAspect="Content" ObjectID="_1750163387" r:id="rId39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018B63D8">
          <v:shape id="_x0000_i1218" type="#_x0000_t75" style="width:30.75pt;height:14.25pt" o:ole="">
            <v:imagedata r:id="rId393" o:title=""/>
          </v:shape>
          <o:OLEObject Type="Embed" ProgID="Equation.DSMT4" ShapeID="_x0000_i1218" DrawAspect="Content" ObjectID="_1750163388" r:id="rId39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lẻ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194B40AA">
          <v:shape id="_x0000_i1219" type="#_x0000_t75" style="width:29.25pt;height:14.25pt" o:ole="">
            <v:imagedata r:id="rId395" o:title=""/>
          </v:shape>
          <o:OLEObject Type="Embed" ProgID="Equation.DSMT4" ShapeID="_x0000_i1219" DrawAspect="Content" ObjectID="_1750163389" r:id="rId39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loại), do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6802DC9A">
          <v:shape id="_x0000_i1220" type="#_x0000_t75" style="width:27pt;height:14.25pt" o:ole="">
            <v:imagedata r:id="rId397" o:title=""/>
          </v:shape>
          <o:OLEObject Type="Embed" ProgID="Equation.DSMT4" ShapeID="_x0000_i1220" DrawAspect="Content" ObjectID="_1750163390" r:id="rId398"/>
        </w:object>
      </w:r>
    </w:p>
    <w:p w14:paraId="4B73225A" w14:textId="62C6AF7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6BC12622">
          <v:shape id="_x0000_i1221" type="#_x0000_t75" style="width:30.75pt;height:14.25pt" o:ole="">
            <v:imagedata r:id="rId399" o:title=""/>
          </v:shape>
          <o:OLEObject Type="Embed" ProgID="Equation.DSMT4" ShapeID="_x0000_i1221" DrawAspect="Content" ObjectID="_1750163391" r:id="rId40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3E6EF7ED">
          <v:shape id="_x0000_i1222" type="#_x0000_t75" style="width:32.25pt;height:14.25pt" o:ole="">
            <v:imagedata r:id="rId401" o:title=""/>
          </v:shape>
          <o:OLEObject Type="Embed" ProgID="Equation.DSMT4" ShapeID="_x0000_i1222" DrawAspect="Content" ObjectID="_1750163392" r:id="rId40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1AF9A419" w14:textId="7E6EA98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ind w:left="741" w:hanging="741"/>
        <w:jc w:val="both"/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3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ứng minh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17EFC080">
          <v:shape id="_x0000_i1223" type="#_x0000_t75" style="width:36.75pt;height:14.25pt" o:ole="">
            <v:imagedata r:id="rId403" o:title=""/>
          </v:shape>
          <o:OLEObject Type="Embed" ProgID="Equation.DSMT4" ShapeID="_x0000_i1223" DrawAspect="Content" ObjectID="_1750163393" r:id="rId40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20" w:dyaOrig="400" w14:anchorId="6B5182BC">
          <v:shape id="_x0000_i1224" type="#_x0000_t75" style="width:75.75pt;height:20.25pt" o:ole="">
            <v:imagedata r:id="rId405" o:title=""/>
          </v:shape>
          <o:OLEObject Type="Embed" ProgID="Equation.DSMT4" ShapeID="_x0000_i1224" DrawAspect="Content" ObjectID="_1750163394" r:id="rId40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</w:t>
      </w: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 xml:space="preserve"> </w:t>
      </w:r>
    </w:p>
    <w:p w14:paraId="76191EE8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CC3A397" w14:textId="5B9E894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480" w:dyaOrig="400" w14:anchorId="220DB4AD">
          <v:shape id="_x0000_i1225" type="#_x0000_t75" style="width:174pt;height:20.25pt" o:ole="">
            <v:imagedata r:id="rId407" o:title=""/>
          </v:shape>
          <o:OLEObject Type="Embed" ProgID="Equation.DSMT4" ShapeID="_x0000_i1225" DrawAspect="Content" ObjectID="_1750163395" r:id="rId408"/>
        </w:object>
      </w:r>
    </w:p>
    <w:p w14:paraId="3867B4B1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</w:p>
    <w:p w14:paraId="7D8BC629" w14:textId="6CB350CF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260" w:dyaOrig="840" w14:anchorId="4B854A61">
          <v:shape id="_x0000_i1226" type="#_x0000_t75" style="width:213pt;height:42pt" o:ole="">
            <v:imagedata r:id="rId409" o:title=""/>
          </v:shape>
          <o:OLEObject Type="Embed" ProgID="Equation.DSMT4" ShapeID="_x0000_i1226" DrawAspect="Content" ObjectID="_1750163396" r:id="rId410"/>
        </w:object>
      </w:r>
    </w:p>
    <w:p w14:paraId="265F57D8" w14:textId="69B02BC2" w:rsidR="00291E0B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220" w:dyaOrig="400" w14:anchorId="76BA6F80">
          <v:shape id="_x0000_i1227" type="#_x0000_t75" style="width:161.25pt;height:20.25pt" o:ole="">
            <v:imagedata r:id="rId411" o:title=""/>
          </v:shape>
          <o:OLEObject Type="Embed" ProgID="Equation.DSMT4" ShapeID="_x0000_i1227" DrawAspect="Content" ObjectID="_1750163397" r:id="rId412"/>
        </w:object>
      </w:r>
    </w:p>
    <w:p w14:paraId="763E0741" w14:textId="24934D5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23FB7407">
          <v:shape id="_x0000_i1228" type="#_x0000_t75" style="width:36.75pt;height:14.25pt" o:ole="">
            <v:imagedata r:id="rId413" o:title=""/>
          </v:shape>
          <o:OLEObject Type="Embed" ProgID="Equation.DSMT4" ShapeID="_x0000_i1228" DrawAspect="Content" ObjectID="_1750163398" r:id="rId41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34695A4D">
          <v:shape id="_x0000_i1229" type="#_x0000_t75" style="width:38.25pt;height:14.25pt" o:ole="">
            <v:imagedata r:id="rId415" o:title=""/>
          </v:shape>
          <o:OLEObject Type="Embed" ProgID="Equation.DSMT4" ShapeID="_x0000_i1229" DrawAspect="Content" ObjectID="_1750163399" r:id="rId41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44A94C43" w14:textId="4F38D8AF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4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m là số tự nhiên lẻ, n là số tự nhiên. Chứng minh rằng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31D123AD">
          <v:shape id="_x0000_i1230" type="#_x0000_t75" style="width:12.75pt;height:11.25pt" o:ole="">
            <v:imagedata r:id="rId417" o:title=""/>
          </v:shape>
          <o:OLEObject Type="Embed" ProgID="Equation.DSMT4" ShapeID="_x0000_i1230" DrawAspect="Content" ObjectID="_1750163400" r:id="rId41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 w14:anchorId="3ECF6735">
          <v:shape id="_x0000_i1231" type="#_x0000_t75" style="width:35.25pt;height:14.25pt" o:ole="">
            <v:imagedata r:id="rId419" o:title=""/>
          </v:shape>
          <o:OLEObject Type="Embed" ProgID="Equation.DSMT4" ShapeID="_x0000_i1231" DrawAspect="Content" ObjectID="_1750163401" r:id="rId42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  <w:r w:rsidRPr="00291E0B">
        <w:rPr>
          <w:rFonts w:ascii="Times New Roman" w:hAnsi="Times New Roman" w:cs="Times New Roman"/>
          <w:i/>
          <w:color w:val="0000FF"/>
          <w:sz w:val="24"/>
          <w:szCs w:val="24"/>
          <w:lang w:val="vi-VN"/>
        </w:rPr>
        <w:t xml:space="preserve"> </w:t>
      </w:r>
    </w:p>
    <w:p w14:paraId="2DDF85BA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7319ECCF" w14:textId="2FA1037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 sử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02207609">
          <v:shape id="_x0000_i1232" type="#_x0000_t75" style="width:12.75pt;height:11.25pt" o:ole="">
            <v:imagedata r:id="rId421" o:title=""/>
          </v:shape>
          <o:OLEObject Type="Embed" ProgID="Equation.DSMT4" ShapeID="_x0000_i1232" DrawAspect="Content" ObjectID="_1750163402" r:id="rId42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(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 w14:anchorId="6CA2FA6C">
          <v:shape id="_x0000_i1233" type="#_x0000_t75" style="width:35.25pt;height:14.25pt" o:ole="">
            <v:imagedata r:id="rId423" o:title=""/>
          </v:shape>
          <o:OLEObject Type="Embed" ProgID="Equation.DSMT4" ShapeID="_x0000_i1233" DrawAspect="Content" ObjectID="_1750163403" r:id="rId42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cùng chia hết cho số tự nhiên </w:t>
      </w:r>
      <w:r w:rsidR="009C0175" w:rsidRPr="009C0175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 w14:anchorId="66E04700">
          <v:shape id="_x0000_i1234" type="#_x0000_t75" style="width:9.75pt;height:12.75pt" o:ole="">
            <v:imagedata r:id="rId425" o:title=""/>
          </v:shape>
          <o:OLEObject Type="Embed" ProgID="Equation.DSMT4" ShapeID="_x0000_i1234" DrawAspect="Content" ObjectID="_1750163404" r:id="rId42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, khi đó ta có:</w:t>
      </w:r>
    </w:p>
    <w:p w14:paraId="173A9504" w14:textId="137D24DC" w:rsidR="0076082D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0"/>
          <w:sz w:val="24"/>
          <w:szCs w:val="24"/>
        </w:rPr>
        <w:object w:dxaOrig="2500" w:dyaOrig="720" w14:anchorId="36AC674B">
          <v:shape id="_x0000_i1235" type="#_x0000_t75" style="width:125.25pt;height:36pt" o:ole="">
            <v:imagedata r:id="rId427" o:title=""/>
          </v:shape>
          <o:OLEObject Type="Embed" ProgID="Equation.DSMT4" ShapeID="_x0000_i1235" DrawAspect="Content" ObjectID="_1750163405" r:id="rId428"/>
        </w:object>
      </w:r>
    </w:p>
    <w:p w14:paraId="449EC2E6" w14:textId="552A3864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2120" w:dyaOrig="400" w14:anchorId="5AF548D2">
          <v:shape id="_x0000_i1236" type="#_x0000_t75" style="width:105.75pt;height:20.25pt" o:ole="">
            <v:imagedata r:id="rId429" o:title=""/>
          </v:shape>
          <o:OLEObject Type="Embed" ProgID="Equation.DSMT4" ShapeID="_x0000_i1236" DrawAspect="Content" ObjectID="_1750163406" r:id="rId430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</w:rPr>
        <w:t xml:space="preserve">, do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</w:rPr>
        <w:object w:dxaOrig="499" w:dyaOrig="300" w14:anchorId="6A2B55EB">
          <v:shape id="_x0000_i1237" type="#_x0000_t75" style="width:24.75pt;height:15pt" o:ole="">
            <v:imagedata r:id="rId431" o:title=""/>
          </v:shape>
          <o:OLEObject Type="Embed" ProgID="Equation.DSMT4" ShapeID="_x0000_i1237" DrawAspect="Content" ObjectID="_1750163407" r:id="rId432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m lẻ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59" w:dyaOrig="279" w14:anchorId="280765D1">
          <v:shape id="_x0000_i1238" type="#_x0000_t75" style="width:42.75pt;height:14.25pt" o:ole="">
            <v:imagedata r:id="rId433" o:title=""/>
          </v:shape>
          <o:OLEObject Type="Embed" ProgID="Equation.DSMT4" ShapeID="_x0000_i1238" DrawAspect="Content" ObjectID="_1750163408" r:id="rId434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21D7EBE7">
          <v:shape id="_x0000_i1239" type="#_x0000_t75" style="width:29.25pt;height:14.25pt" o:ole="">
            <v:imagedata r:id="rId435" o:title=""/>
          </v:shape>
          <o:OLEObject Type="Embed" ProgID="Equation.DSMT4" ShapeID="_x0000_i1239" DrawAspect="Content" ObjectID="_1750163409" r:id="rId436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loại)</w:t>
      </w:r>
    </w:p>
    <w:p w14:paraId="19A7DB95" w14:textId="471C6CF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11762077">
          <v:shape id="_x0000_i1240" type="#_x0000_t75" style="width:27pt;height:14.25pt" o:ole="">
            <v:imagedata r:id="rId437" o:title=""/>
          </v:shape>
          <o:OLEObject Type="Embed" ProgID="Equation.DSMT4" ShapeID="_x0000_i1240" DrawAspect="Content" ObjectID="_1750163410" r:id="rId438"/>
        </w:object>
      </w:r>
    </w:p>
    <w:p w14:paraId="579F976E" w14:textId="0F0C3AE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 w14:anchorId="777945F7">
          <v:shape id="_x0000_i1241" type="#_x0000_t75" style="width:12.75pt;height:11.25pt" o:ole="">
            <v:imagedata r:id="rId439" o:title=""/>
          </v:shape>
          <o:OLEObject Type="Embed" ProgID="Equation.DSMT4" ShapeID="_x0000_i1241" DrawAspect="Content" ObjectID="_1750163411" r:id="rId44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0" w:dyaOrig="279" w14:anchorId="50BACAE8">
          <v:shape id="_x0000_i1242" type="#_x0000_t75" style="width:35.25pt;height:14.25pt" o:ole="">
            <v:imagedata r:id="rId441" o:title=""/>
          </v:shape>
          <o:OLEObject Type="Embed" ProgID="Equation.DSMT4" ShapeID="_x0000_i1242" DrawAspect="Content" ObjectID="_1750163412" r:id="rId44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2081288F" w14:textId="44E76741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ài 5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Cho </w:t>
      </w:r>
      <w:r w:rsidR="009C0175" w:rsidRPr="009C0175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600" w:dyaOrig="400" w14:anchorId="0A5BF716">
          <v:shape id="_x0000_i1243" type="#_x0000_t75" style="width:80.25pt;height:20.25pt" o:ole="">
            <v:imagedata r:id="rId443" o:title=""/>
          </v:shape>
          <o:OLEObject Type="Embed" ProgID="Equation.DSMT4" ShapeID="_x0000_i1243" DrawAspect="Content" ObjectID="_1750163413" r:id="rId444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Chứng tỏ rằng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20" w:dyaOrig="279" w14:anchorId="13987816">
          <v:shape id="_x0000_i1244" type="#_x0000_t75" style="width:30.75pt;height:14.25pt" o:ole="">
            <v:imagedata r:id="rId445" o:title=""/>
          </v:shape>
          <o:OLEObject Type="Embed" ProgID="Equation.DSMT4" ShapeID="_x0000_i1244" DrawAspect="Content" ObjectID="_1750163414" r:id="rId446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00" w:dyaOrig="279" w14:anchorId="1E9B693B">
          <v:shape id="_x0000_i1245" type="#_x0000_t75" style="width:30pt;height:14.25pt" o:ole="">
            <v:imagedata r:id="rId447" o:title=""/>
          </v:shape>
          <o:OLEObject Type="Embed" ProgID="Equation.DSMT4" ShapeID="_x0000_i1245" DrawAspect="Content" ObjectID="_1750163415" r:id="rId448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nguyên tố cùng nhau.</w:t>
      </w:r>
    </w:p>
    <w:p w14:paraId="15FDC860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nl-NL"/>
        </w:rPr>
        <w:t>Lời giải</w:t>
      </w:r>
      <w:r w:rsidRPr="00291E0B">
        <w:rPr>
          <w:rFonts w:ascii="Times New Roman" w:eastAsia="TimesNew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:</w:t>
      </w:r>
    </w:p>
    <w:p w14:paraId="43FCB6DC" w14:textId="48E50FB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60" w:dyaOrig="400" w14:anchorId="48FF9E44">
          <v:shape id="_x0000_i1246" type="#_x0000_t75" style="width:173.25pt;height:20.25pt" o:ole="">
            <v:imagedata r:id="rId449" o:title=""/>
          </v:shape>
          <o:OLEObject Type="Embed" ProgID="Equation.DSMT4" ShapeID="_x0000_i1246" DrawAspect="Content" ObjectID="_1750163416" r:id="rId450"/>
        </w:object>
      </w:r>
    </w:p>
    <w:p w14:paraId="50FFE14D" w14:textId="4BED1F5A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2"/>
          <w:sz w:val="24"/>
          <w:szCs w:val="24"/>
        </w:rPr>
        <w:object w:dxaOrig="4400" w:dyaOrig="760" w14:anchorId="192536B1">
          <v:shape id="_x0000_i1247" type="#_x0000_t75" style="width:219.75pt;height:38.25pt" o:ole="">
            <v:imagedata r:id="rId451" o:title=""/>
          </v:shape>
          <o:OLEObject Type="Embed" ProgID="Equation.DSMT4" ShapeID="_x0000_i1247" DrawAspect="Content" ObjectID="_1750163417" r:id="rId452"/>
        </w:object>
      </w:r>
    </w:p>
    <w:p w14:paraId="6864F0FA" w14:textId="33EED6F6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position w:val="-14"/>
        </w:rPr>
        <w:object w:dxaOrig="3500" w:dyaOrig="400" w14:anchorId="5B597E19">
          <v:shape id="_x0000_i1248" type="#_x0000_t75" style="width:174.75pt;height:20.25pt" o:ole="">
            <v:imagedata r:id="rId453" o:title=""/>
          </v:shape>
          <o:OLEObject Type="Embed" ProgID="Equation.DSMT4" ShapeID="_x0000_i1248" DrawAspect="Content" ObjectID="_1750163418" r:id="rId454"/>
        </w:object>
      </w:r>
    </w:p>
    <w:p w14:paraId="0373167A" w14:textId="5F2E5704" w:rsidR="00D819E6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2820" w:dyaOrig="800" w14:anchorId="1F62A358">
          <v:shape id="_x0000_i1249" type="#_x0000_t75" style="width:141pt;height:39.75pt" o:ole="">
            <v:imagedata r:id="rId455" o:title=""/>
          </v:shape>
          <o:OLEObject Type="Embed" ProgID="Equation.DSMT4" ShapeID="_x0000_i1249" DrawAspect="Content" ObjectID="_1750163419" r:id="rId456"/>
        </w:object>
      </w:r>
    </w:p>
    <w:p w14:paraId="6C82E5A0" w14:textId="3CB407B9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position w:val="-14"/>
        </w:rPr>
        <w:object w:dxaOrig="3480" w:dyaOrig="400" w14:anchorId="04EB0EE2">
          <v:shape id="_x0000_i1250" type="#_x0000_t75" style="width:174pt;height:20.25pt" o:ole="">
            <v:imagedata r:id="rId457" o:title=""/>
          </v:shape>
          <o:OLEObject Type="Embed" ProgID="Equation.DSMT4" ShapeID="_x0000_i1250" DrawAspect="Content" ObjectID="_1750163420" r:id="rId458"/>
        </w:object>
      </w:r>
    </w:p>
    <w:p w14:paraId="7131EF14" w14:textId="6F9EBB04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00" w:dyaOrig="400" w14:anchorId="1BC95CB8">
          <v:shape id="_x0000_i1251" type="#_x0000_t75" style="width:80.25pt;height:20.25pt" o:ole="">
            <v:imagedata r:id="rId459" o:title=""/>
          </v:shape>
          <o:OLEObject Type="Embed" ProgID="Equation.DSMT4" ShapeID="_x0000_i1251" DrawAspect="Content" ObjectID="_1750163421" r:id="rId46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0CCA5672">
          <v:shape id="_x0000_i1252" type="#_x0000_t75" style="width:27pt;height:14.25pt" o:ole="">
            <v:imagedata r:id="rId461" o:title=""/>
          </v:shape>
          <o:OLEObject Type="Embed" ProgID="Equation.DSMT4" ShapeID="_x0000_i1252" DrawAspect="Content" ObjectID="_1750163422" r:id="rId46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23CDE58B">
          <v:shape id="_x0000_i1253" type="#_x0000_t75" style="width:29.25pt;height:14.25pt" o:ole="">
            <v:imagedata r:id="rId463" o:title=""/>
          </v:shape>
          <o:OLEObject Type="Embed" ProgID="Equation.DSMT4" ShapeID="_x0000_i1253" DrawAspect="Content" ObjectID="_1750163423" r:id="rId46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82E27FC" w14:textId="6147E9A8" w:rsidR="002D6CF1" w:rsidRPr="00291E0B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6: </w:t>
      </w:r>
      <w:r w:rsidR="002D6CF1" w:rsidRPr="00291E0B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45496080">
          <v:shape id="_x0000_i1254" type="#_x0000_t75" style="width:31.5pt;height:14.25pt" o:ole="">
            <v:imagedata r:id="rId465" o:title=""/>
          </v:shape>
          <o:OLEObject Type="Embed" ProgID="Equation.DSMT4" ShapeID="_x0000_i1254" DrawAspect="Content" ObjectID="_1750163424" r:id="rId466"/>
        </w:object>
      </w:r>
      <w:r w:rsidR="002D6CF1" w:rsidRPr="00291E0B">
        <w:rPr>
          <w:rFonts w:ascii="Times New Roman" w:hAnsi="Times New Roman" w:cs="Times New Roman"/>
          <w:sz w:val="24"/>
          <w:szCs w:val="24"/>
        </w:rPr>
        <w:t xml:space="preserve"> và </w:t>
      </w:r>
      <w:r w:rsidR="004C3D33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0935E18C">
          <v:shape id="_x0000_i1255" type="#_x0000_t75" style="width:32.25pt;height:14.25pt" o:ole="">
            <v:imagedata r:id="rId467" o:title=""/>
          </v:shape>
          <o:OLEObject Type="Embed" ProgID="Equation.DSMT4" ShapeID="_x0000_i1255" DrawAspect="Content" ObjectID="_1750163425" r:id="rId468"/>
        </w:object>
      </w:r>
      <w:r w:rsidR="002D6CF1" w:rsidRPr="00291E0B">
        <w:rPr>
          <w:rFonts w:ascii="Times New Roman" w:hAnsi="Times New Roman" w:cs="Times New Roman"/>
          <w:sz w:val="24"/>
          <w:szCs w:val="24"/>
        </w:rPr>
        <w:t xml:space="preserve"> là hai số nguyên tố cùng nhau</w:t>
      </w:r>
    </w:p>
    <w:p w14:paraId="21161593" w14:textId="77777777" w:rsidR="002D6CF1" w:rsidRPr="00291E0B" w:rsidRDefault="002D6CF1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B8462E9" w14:textId="218FB81A" w:rsidR="002D6CF1" w:rsidRPr="00291E0B" w:rsidRDefault="002D6CF1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ab/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3660" w:dyaOrig="400" w14:anchorId="2A0B3463">
          <v:shape id="_x0000_i1256" type="#_x0000_t75" style="width:183pt;height:20.25pt" o:ole="">
            <v:imagedata r:id="rId469" o:title=""/>
          </v:shape>
          <o:OLEObject Type="Embed" ProgID="Equation.DSMT4" ShapeID="_x0000_i1256" DrawAspect="Content" ObjectID="_1750163426" r:id="rId470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21D0D8" w14:textId="659FB8E0" w:rsidR="002D6CF1" w:rsidRPr="00291E0B" w:rsidRDefault="002D6CF1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>Khi đó ta có :</w:t>
      </w:r>
    </w:p>
    <w:p w14:paraId="390B7021" w14:textId="1303AE9A" w:rsidR="002D6CF1" w:rsidRPr="00291E0B" w:rsidRDefault="002D6CF1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</w:rPr>
        <w:tab/>
      </w:r>
      <w:r w:rsidR="009C0175" w:rsidRPr="009C0175">
        <w:rPr>
          <w:rFonts w:ascii="Times New Roman" w:hAnsi="Times New Roman" w:cs="Times New Roman"/>
          <w:position w:val="-34"/>
          <w:sz w:val="24"/>
          <w:szCs w:val="24"/>
        </w:rPr>
        <w:object w:dxaOrig="3860" w:dyaOrig="800" w14:anchorId="210ABEA1">
          <v:shape id="_x0000_i1257" type="#_x0000_t75" style="width:192.75pt;height:39.75pt" o:ole="">
            <v:imagedata r:id="rId471" o:title=""/>
          </v:shape>
          <o:OLEObject Type="Embed" ProgID="Equation.DSMT4" ShapeID="_x0000_i1257" DrawAspect="Content" ObjectID="_1750163427" r:id="rId472"/>
        </w:object>
      </w:r>
    </w:p>
    <w:p w14:paraId="6255C8E8" w14:textId="5F09C324" w:rsidR="002D6CF1" w:rsidRPr="00291E0B" w:rsidRDefault="009C0175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4800" w:dyaOrig="400" w14:anchorId="5D6927B0">
          <v:shape id="_x0000_i1258" type="#_x0000_t75" style="width:240pt;height:20.25pt" o:ole="">
            <v:imagedata r:id="rId473" o:title=""/>
          </v:shape>
          <o:OLEObject Type="Embed" ProgID="Equation.DSMT4" ShapeID="_x0000_i1258" DrawAspect="Content" ObjectID="_1750163428" r:id="rId474"/>
        </w:object>
      </w:r>
    </w:p>
    <w:p w14:paraId="10094F57" w14:textId="0D004134" w:rsidR="002D6CF1" w:rsidRPr="00291E0B" w:rsidRDefault="002D6CF1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 xml:space="preserve">Do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859" w:dyaOrig="279" w14:anchorId="2D677A24">
          <v:shape id="_x0000_i1259" type="#_x0000_t75" style="width:42.75pt;height:14.25pt" o:ole="">
            <v:imagedata r:id="rId475" o:title=""/>
          </v:shape>
          <o:OLEObject Type="Embed" ProgID="Equation.DSMT4" ShapeID="_x0000_i1259" DrawAspect="Content" ObjectID="_1750163429" r:id="rId476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, m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620" w:dyaOrig="260" w14:anchorId="25F2CA33">
          <v:shape id="_x0000_i1260" type="#_x0000_t75" style="width:30.75pt;height:12.75pt" o:ole="">
            <v:imagedata r:id="rId477" o:title=""/>
          </v:shape>
          <o:OLEObject Type="Embed" ProgID="Equation.DSMT4" ShapeID="_x0000_i1260" DrawAspect="Content" ObjectID="_1750163430" r:id="rId478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 lại là số lẻ nên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7B599D99">
          <v:shape id="_x0000_i1261" type="#_x0000_t75" style="width:27.75pt;height:12.75pt" o:ole="">
            <v:imagedata r:id="rId479" o:title=""/>
          </v:shape>
          <o:OLEObject Type="Embed" ProgID="Equation.DSMT4" ShapeID="_x0000_i1261" DrawAspect="Content" ObjectID="_1750163431" r:id="rId480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 loại, do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096EE67F">
          <v:shape id="_x0000_i1262" type="#_x0000_t75" style="width:27pt;height:12.75pt" o:ole="">
            <v:imagedata r:id="rId481" o:title=""/>
          </v:shape>
          <o:OLEObject Type="Embed" ProgID="Equation.DSMT4" ShapeID="_x0000_i1262" DrawAspect="Content" ObjectID="_1750163432" r:id="rId482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</w:rPr>
        <w:tab/>
      </w:r>
    </w:p>
    <w:p w14:paraId="50357507" w14:textId="77777777" w:rsidR="002D6CF1" w:rsidRPr="00291E0B" w:rsidRDefault="002D6CF1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>Vậy hai số 14n+3 và 21n+4  là hai số nguyên tố cùng nhau</w:t>
      </w:r>
    </w:p>
    <w:p w14:paraId="2F99B909" w14:textId="08B60CEB" w:rsidR="006543CA" w:rsidRPr="00810556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7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Chứng minh rằng với mọ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620" w:dyaOrig="240" w14:anchorId="1E8813C9">
          <v:shape id="_x0000_i1263" type="#_x0000_t75" style="width:30.75pt;height:12pt" o:ole="">
            <v:imagedata r:id="rId483" o:title=""/>
          </v:shape>
          <o:OLEObject Type="Embed" ProgID="Equation.DSMT4" ShapeID="_x0000_i1263" DrawAspect="Content" ObjectID="_1750163433" r:id="rId484"/>
        </w:objec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thì các số </w:t>
      </w:r>
      <w:r w:rsidR="00810556" w:rsidRPr="00810556">
        <w:rPr>
          <w:rFonts w:ascii="Times New Roman" w:hAnsi="Times New Roman" w:cs="Times New Roman"/>
          <w:sz w:val="24"/>
          <w:szCs w:val="24"/>
        </w:rPr>
        <w:t xml:space="preserve">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42B6B03C">
          <v:shape id="_x0000_i1264" type="#_x0000_t75" style="width:36.75pt;height:12.75pt" o:ole="">
            <v:imagedata r:id="rId485" o:title=""/>
          </v:shape>
          <o:OLEObject Type="Embed" ProgID="Equation.DSMT4" ShapeID="_x0000_i1264" DrawAspect="Content" ObjectID="_1750163434" r:id="rId486"/>
        </w:object>
      </w:r>
      <w:r w:rsidR="00810556" w:rsidRPr="00810556">
        <w:rPr>
          <w:rFonts w:ascii="Times New Roman" w:hAnsi="Times New Roman" w:cs="Times New Roman"/>
          <w:sz w:val="24"/>
          <w:szCs w:val="24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639" w:dyaOrig="240" w14:anchorId="033196D1">
          <v:shape id="_x0000_i1265" type="#_x0000_t75" style="width:32.25pt;height:12pt" o:ole="">
            <v:imagedata r:id="rId487" o:title=""/>
          </v:shape>
          <o:OLEObject Type="Embed" ProgID="Equation.DSMT4" ShapeID="_x0000_i1265" DrawAspect="Content" ObjectID="_1750163435" r:id="rId488"/>
        </w:objec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ngyên tố cùng nhau</w:t>
      </w:r>
    </w:p>
    <w:p w14:paraId="7B49EF28" w14:textId="35C9A1BF" w:rsidR="006543CA" w:rsidRPr="00291E0B" w:rsidRDefault="006543CA" w:rsidP="006E001C">
      <w:pPr>
        <w:tabs>
          <w:tab w:val="left" w:pos="567"/>
          <w:tab w:val="left" w:pos="2870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</w:t>
      </w:r>
      <w:r w:rsidRPr="00AD1469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:</w:t>
      </w:r>
      <w:r w:rsidR="00AD1469" w:rsidRPr="00AD1469">
        <w:rPr>
          <w:rFonts w:ascii="Times New Roman" w:hAnsi="Times New Roman" w:cs="Times New Roman"/>
          <w:b/>
          <w:bCs/>
          <w:i/>
          <w:color w:val="0000FF"/>
          <w:sz w:val="24"/>
          <w:szCs w:val="24"/>
          <w:lang w:val="vi-VN"/>
        </w:rPr>
        <w:tab/>
      </w:r>
    </w:p>
    <w:p w14:paraId="2D1EAC43" w14:textId="7FE89758" w:rsidR="006543CA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00" w:dyaOrig="400" w14:anchorId="56C7356A">
          <v:shape id="_x0000_i1266" type="#_x0000_t75" style="width:189.75pt;height:20.25pt" o:ole="">
            <v:imagedata r:id="rId489" o:title=""/>
          </v:shape>
          <o:OLEObject Type="Embed" ProgID="Equation.DSMT4" ShapeID="_x0000_i1266" DrawAspect="Content" ObjectID="_1750163436" r:id="rId490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Khi dó ta có :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80" w:dyaOrig="279" w14:anchorId="00797B7F">
          <v:shape id="_x0000_i1267" type="#_x0000_t75" style="width:9pt;height:14.25pt" o:ole="">
            <v:imagedata r:id="rId491" o:title=""/>
          </v:shape>
          <o:OLEObject Type="Embed" ProgID="Equation.DSMT4" ShapeID="_x0000_i1267" DrawAspect="Content" ObjectID="_1750163437" r:id="rId492"/>
        </w:object>
      </w:r>
    </w:p>
    <w:p w14:paraId="6A05CB6A" w14:textId="6D8668F9" w:rsidR="00B60247" w:rsidRPr="00291E0B" w:rsidRDefault="009C0175" w:rsidP="004C3D33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3460" w:dyaOrig="400" w14:anchorId="7FBB2D01">
          <v:shape id="_x0000_i1268" type="#_x0000_t75" style="width:173.25pt;height:20.25pt" o:ole="">
            <v:imagedata r:id="rId493" o:title=""/>
          </v:shape>
          <o:OLEObject Type="Embed" ProgID="Equation.DSMT4" ShapeID="_x0000_i1268" DrawAspect="Content" ObjectID="_1750163438" r:id="rId494"/>
        </w:object>
      </w:r>
    </w:p>
    <w:p w14:paraId="0CC33F97" w14:textId="0B7325C4" w:rsidR="006543CA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o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79A197BC">
          <v:shape id="_x0000_i1269" type="#_x0000_t75" style="width:27pt;height:12.75pt" o:ole="">
            <v:imagedata r:id="rId495" o:title=""/>
          </v:shape>
          <o:OLEObject Type="Embed" ProgID="Equation.DSMT4" ShapeID="_x0000_i1269" DrawAspect="Content" ObjectID="_1750163439" r:id="rId496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96B2EA4" w14:textId="36019C23" w:rsidR="006543CA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hai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40" w:dyaOrig="260" w14:anchorId="4558CE1F">
          <v:shape id="_x0000_i1270" type="#_x0000_t75" style="width:36.75pt;height:12.75pt" o:ole="">
            <v:imagedata r:id="rId497" o:title=""/>
          </v:shape>
          <o:OLEObject Type="Embed" ProgID="Equation.DSMT4" ShapeID="_x0000_i1270" DrawAspect="Content" ObjectID="_1750163440" r:id="rId498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40" w14:anchorId="4E0EB3FD">
          <v:shape id="_x0000_i1271" type="#_x0000_t75" style="width:32.25pt;height:12pt" o:ole="">
            <v:imagedata r:id="rId499" o:title=""/>
          </v:shape>
          <o:OLEObject Type="Embed" ProgID="Equation.DSMT4" ShapeID="_x0000_i1271" DrawAspect="Content" ObjectID="_1750163441" r:id="rId500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cùng nhau</w:t>
      </w:r>
    </w:p>
    <w:p w14:paraId="4D221CF2" w14:textId="0F1823E5" w:rsidR="00810556" w:rsidRPr="00810556" w:rsidRDefault="0081055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ài </w:t>
      </w:r>
      <w:r w:rsidRPr="0081055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8</w:t>
      </w: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 với mọi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20" w:dyaOrig="240" w14:anchorId="6FBB3EA2">
          <v:shape id="_x0000_i1272" type="#_x0000_t75" style="width:30.75pt;height:12pt" o:ole="">
            <v:imagedata r:id="rId501" o:title=""/>
          </v:shape>
          <o:OLEObject Type="Embed" ProgID="Equation.DSMT4" ShapeID="_x0000_i1272" DrawAspect="Content" ObjectID="_1750163442" r:id="rId502"/>
        </w:objec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 xml:space="preserve"> thì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 xml:space="preserve">các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2353C925">
          <v:shape id="_x0000_i1273" type="#_x0000_t75" style="width:32.25pt;height:12.75pt" o:ole="">
            <v:imagedata r:id="rId503" o:title=""/>
          </v:shape>
          <o:OLEObject Type="Embed" ProgID="Equation.DSMT4" ShapeID="_x0000_i1273" DrawAspect="Content" ObjectID="_1750163443" r:id="rId504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3D829969">
          <v:shape id="_x0000_i1274" type="#_x0000_t75" style="width:32.25pt;height:12.75pt" o:ole="">
            <v:imagedata r:id="rId505" o:title=""/>
          </v:shape>
          <o:OLEObject Type="Embed" ProgID="Equation.DSMT4" ShapeID="_x0000_i1274" DrawAspect="Content" ObjectID="_1750163444" r:id="rId506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10556">
        <w:rPr>
          <w:rFonts w:ascii="Times New Roman" w:hAnsi="Times New Roman" w:cs="Times New Roman"/>
          <w:sz w:val="24"/>
          <w:szCs w:val="24"/>
          <w:lang w:val="fr-FR"/>
        </w:rPr>
        <w:t>ngyên tố cùng nhau</w:t>
      </w:r>
    </w:p>
    <w:p w14:paraId="1AE7EFAA" w14:textId="77777777" w:rsidR="00810556" w:rsidRPr="00291E0B" w:rsidRDefault="0081055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0C5FC44C" w14:textId="50E31B6C" w:rsidR="006543CA" w:rsidRPr="00291E0B" w:rsidRDefault="006543CA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800" w:dyaOrig="400" w14:anchorId="11CEBD42">
          <v:shape id="_x0000_i1275" type="#_x0000_t75" style="width:189.75pt;height:20.25pt" o:ole="">
            <v:imagedata r:id="rId507" o:title=""/>
          </v:shape>
          <o:OLEObject Type="Embed" ProgID="Equation.DSMT4" ShapeID="_x0000_i1275" DrawAspect="Content" ObjectID="_1750163445" r:id="rId508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Khi đó ta có:</w:t>
      </w:r>
      <w:r w:rsidR="009C0175" w:rsidRPr="009C0175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3920" w:dyaOrig="800" w14:anchorId="6656B60E">
          <v:shape id="_x0000_i1276" type="#_x0000_t75" style="width:195.75pt;height:39.75pt" o:ole="">
            <v:imagedata r:id="rId509" o:title=""/>
          </v:shape>
          <o:OLEObject Type="Embed" ProgID="Equation.DSMT4" ShapeID="_x0000_i1276" DrawAspect="Content" ObjectID="_1750163446" r:id="rId510"/>
        </w:object>
      </w:r>
    </w:p>
    <w:p w14:paraId="7414A057" w14:textId="79C77AF4" w:rsidR="00B60247" w:rsidRPr="00291E0B" w:rsidRDefault="009C0175" w:rsidP="004C3D33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4220" w:dyaOrig="400" w14:anchorId="17C4F044">
          <v:shape id="_x0000_i1277" type="#_x0000_t75" style="width:210.75pt;height:20.25pt" o:ole="">
            <v:imagedata r:id="rId511" o:title=""/>
          </v:shape>
          <o:OLEObject Type="Embed" ProgID="Equation.DSMT4" ShapeID="_x0000_i1277" DrawAspect="Content" ObjectID="_1750163447" r:id="rId512"/>
        </w:object>
      </w:r>
    </w:p>
    <w:p w14:paraId="50FA60BD" w14:textId="3AFEBF6A" w:rsidR="006543CA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880" w:dyaOrig="279" w14:anchorId="6186D666">
          <v:shape id="_x0000_i1278" type="#_x0000_t75" style="width:44.25pt;height:14.25pt" o:ole="">
            <v:imagedata r:id="rId513" o:title=""/>
          </v:shape>
          <o:OLEObject Type="Embed" ProgID="Equation.DSMT4" ShapeID="_x0000_i1278" DrawAspect="Content" ObjectID="_1750163448" r:id="rId514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, m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A4F9FA9">
          <v:shape id="_x0000_i1279" type="#_x0000_t75" style="width:32.25pt;height:12.75pt" o:ole="">
            <v:imagedata r:id="rId515" o:title=""/>
          </v:shape>
          <o:OLEObject Type="Embed" ProgID="Equation.DSMT4" ShapeID="_x0000_i1279" DrawAspect="Content" ObjectID="_1750163449" r:id="rId516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là s</w: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>ố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ẻ nên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60" w:dyaOrig="260" w14:anchorId="187F3E58">
          <v:shape id="_x0000_i1280" type="#_x0000_t75" style="width:27.75pt;height:12.75pt" o:ole="">
            <v:imagedata r:id="rId517" o:title=""/>
          </v:shape>
          <o:OLEObject Type="Embed" ProgID="Equation.DSMT4" ShapeID="_x0000_i1280" DrawAspect="Content" ObjectID="_1750163450" r:id="rId518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(loại)</w:t>
      </w:r>
    </w:p>
    <w:p w14:paraId="2C87BB74" w14:textId="6B78CFE1" w:rsidR="00B60247" w:rsidRPr="00291E0B" w:rsidRDefault="006543CA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Khi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35649EDF">
          <v:shape id="_x0000_i1281" type="#_x0000_t75" style="width:27pt;height:12.75pt" o:ole="">
            <v:imagedata r:id="rId519" o:title=""/>
          </v:shape>
          <o:OLEObject Type="Embed" ProgID="Equation.DSMT4" ShapeID="_x0000_i1281" DrawAspect="Content" ObjectID="_1750163451" r:id="rId520"/>
        </w:object>
      </w:r>
    </w:p>
    <w:p w14:paraId="305E174A" w14:textId="7FBA98DC" w:rsidR="006543CA" w:rsidRPr="00291E0B" w:rsidRDefault="006543CA" w:rsidP="004C3D33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Vậy hai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D06F0DC">
          <v:shape id="_x0000_i1282" type="#_x0000_t75" style="width:32.25pt;height:12.75pt" o:ole="">
            <v:imagedata r:id="rId521" o:title=""/>
          </v:shape>
          <o:OLEObject Type="Embed" ProgID="Equation.DSMT4" ShapeID="_x0000_i1282" DrawAspect="Content" ObjectID="_1750163452" r:id="rId522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5DB319BB">
          <v:shape id="_x0000_i1283" type="#_x0000_t75" style="width:32.25pt;height:12.75pt" o:ole="">
            <v:imagedata r:id="rId523" o:title=""/>
          </v:shape>
          <o:OLEObject Type="Embed" ProgID="Equation.DSMT4" ShapeID="_x0000_i1283" DrawAspect="Content" ObjectID="_1750163453" r:id="rId524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cùng nhau</w:t>
      </w:r>
    </w:p>
    <w:p w14:paraId="24B0498D" w14:textId="59AC445C" w:rsidR="006543CA" w:rsidRPr="00291E0B" w:rsidRDefault="00B60247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Bài </w:t>
      </w:r>
      <w:r w:rsidR="00810556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9: 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Cho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371D126E">
          <v:shape id="_x0000_i1284" type="#_x0000_t75" style="width:80.25pt;height:20.25pt" o:ole="">
            <v:imagedata r:id="rId525" o:title=""/>
          </v:shape>
          <o:OLEObject Type="Embed" ProgID="Equation.DSMT4" ShapeID="_x0000_i1284" DrawAspect="Content" ObjectID="_1750163454" r:id="rId526"/>
        </w:object>
      </w:r>
      <w:r w:rsidRPr="00291E0B">
        <w:rPr>
          <w:rFonts w:ascii="Times New Roman" w:hAnsi="Times New Roman" w:cs="Times New Roman"/>
          <w:sz w:val="24"/>
          <w:szCs w:val="24"/>
        </w:rPr>
        <w:t>.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72B3DDEA">
          <v:shape id="_x0000_i1285" type="#_x0000_t75" style="width:96.75pt;height:20.25pt" o:ole="">
            <v:imagedata r:id="rId527" o:title=""/>
          </v:shape>
          <o:OLEObject Type="Embed" ProgID="Equation.DSMT4" ShapeID="_x0000_i1285" DrawAspect="Content" ObjectID="_1750163455" r:id="rId528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</w:t>
      </w:r>
      <w:r w:rsidR="006543CA" w:rsidRPr="00291E0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A9DBEB" w14:textId="77777777" w:rsidR="00B60247" w:rsidRPr="00291E0B" w:rsidRDefault="00B60247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bookmarkStart w:id="9" w:name="_Hlk73995045"/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bookmarkEnd w:id="9"/>
    <w:p w14:paraId="70872800" w14:textId="300704BC" w:rsidR="00B60247" w:rsidRPr="00291E0B" w:rsidRDefault="006543CA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a có đặt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080" w:dyaOrig="400" w14:anchorId="633B3FD0">
          <v:shape id="_x0000_i1286" type="#_x0000_t75" style="width:153.75pt;height:20.25pt" o:ole="">
            <v:imagedata r:id="rId529" o:title=""/>
          </v:shape>
          <o:OLEObject Type="Embed" ProgID="Equation.DSMT4" ShapeID="_x0000_i1286" DrawAspect="Content" ObjectID="_1750163456" r:id="rId530"/>
        </w:object>
      </w:r>
      <w:r w:rsidR="00B60247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E9D2854" w14:textId="747A330F" w:rsidR="006543CA" w:rsidRPr="009C0175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30"/>
          <w:sz w:val="24"/>
          <w:szCs w:val="24"/>
        </w:rPr>
        <w:object w:dxaOrig="2980" w:dyaOrig="720" w14:anchorId="0CF8E258">
          <v:shape id="_x0000_i1287" type="#_x0000_t75" style="width:149.25pt;height:36pt" o:ole="">
            <v:imagedata r:id="rId531" o:title=""/>
          </v:shape>
          <o:OLEObject Type="Embed" ProgID="Equation.DSMT4" ShapeID="_x0000_i1287" DrawAspect="Content" ObjectID="_1750163457" r:id="rId532"/>
        </w:object>
      </w:r>
      <w:r w:rsidR="006543CA" w:rsidRPr="009C0175">
        <w:rPr>
          <w:rFonts w:ascii="Times New Roman" w:hAnsi="Times New Roman" w:cs="Times New Roman"/>
          <w:sz w:val="24"/>
          <w:szCs w:val="24"/>
        </w:rPr>
        <w:t xml:space="preserve"> mà a</w:t>
      </w:r>
      <w:r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20" w:dyaOrig="279" w14:anchorId="2AD2E554">
          <v:shape id="_x0000_i1288" type="#_x0000_t75" style="width:6pt;height:14.25pt" o:ole="">
            <v:imagedata r:id="rId533" o:title=""/>
          </v:shape>
          <o:OLEObject Type="Embed" ProgID="Equation.DSMT4" ShapeID="_x0000_i1288" DrawAspect="Content" ObjectID="_1750163458" r:id="rId534"/>
        </w:object>
      </w:r>
      <w:r w:rsidR="006543CA" w:rsidRPr="009C0175">
        <w:rPr>
          <w:rFonts w:ascii="Times New Roman" w:hAnsi="Times New Roman" w:cs="Times New Roman"/>
          <w:sz w:val="24"/>
          <w:szCs w:val="24"/>
        </w:rPr>
        <w:t xml:space="preserve">d nên </w:t>
      </w: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40" w:dyaOrig="400" w14:anchorId="79716849">
          <v:shape id="_x0000_i1289" type="#_x0000_t75" style="width:66.75pt;height:20.25pt" o:ole="">
            <v:imagedata r:id="rId535" o:title=""/>
          </v:shape>
          <o:OLEObject Type="Embed" ProgID="Equation.DSMT4" ShapeID="_x0000_i1289" DrawAspect="Content" ObjectID="_1750163459" r:id="rId536"/>
        </w:object>
      </w:r>
      <w:r w:rsidR="006543CA" w:rsidRPr="009C0175">
        <w:rPr>
          <w:rFonts w:ascii="Times New Roman" w:hAnsi="Times New Roman" w:cs="Times New Roman"/>
          <w:sz w:val="24"/>
          <w:szCs w:val="24"/>
        </w:rPr>
        <w:t xml:space="preserve"> hay </w:t>
      </w:r>
      <w:r w:rsidRPr="009C0175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700" w:dyaOrig="400" w14:anchorId="1EEE2B99">
          <v:shape id="_x0000_i1290" type="#_x0000_t75" style="width:84.75pt;height:20.25pt" o:ole="">
            <v:imagedata r:id="rId537" o:title=""/>
          </v:shape>
          <o:OLEObject Type="Embed" ProgID="Equation.DSMT4" ShapeID="_x0000_i1290" DrawAspect="Content" ObjectID="_1750163460" r:id="rId538"/>
        </w:object>
      </w:r>
      <w:r w:rsidR="00B60247" w:rsidRPr="009C0175">
        <w:rPr>
          <w:rFonts w:ascii="Times New Roman" w:hAnsi="Times New Roman" w:cs="Times New Roman"/>
          <w:sz w:val="24"/>
          <w:szCs w:val="24"/>
        </w:rPr>
        <w:t xml:space="preserve"> </w:t>
      </w:r>
    </w:p>
    <w:bookmarkEnd w:id="2"/>
    <w:p w14:paraId="0E5EA2B5" w14:textId="51B64BA9" w:rsidR="002E6EB3" w:rsidRPr="009C0175" w:rsidRDefault="00F96E44" w:rsidP="006E001C">
      <w:pPr>
        <w:tabs>
          <w:tab w:val="left" w:pos="2160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="00810556" w:rsidRPr="009C0175">
        <w:rPr>
          <w:rFonts w:ascii="Times New Roman" w:hAnsi="Times New Roman" w:cs="Times New Roman"/>
          <w:b/>
          <w:color w:val="0000FF"/>
          <w:sz w:val="24"/>
          <w:szCs w:val="24"/>
        </w:rPr>
        <w:t>10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vi-VN"/>
        </w:rPr>
        <w:t>:</w:t>
      </w:r>
      <w:r w:rsidR="00D92159" w:rsidRPr="009C0175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="002E6EB3"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MR: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659" w:dyaOrig="400" w14:anchorId="08368319">
          <v:shape id="_x0000_i1291" type="#_x0000_t75" style="width:132.75pt;height:20.25pt" o:ole="">
            <v:imagedata r:id="rId539" o:title=""/>
          </v:shape>
          <o:OLEObject Type="Embed" ProgID="Equation.DSMT4" ShapeID="_x0000_i1291" DrawAspect="Content" ObjectID="_1750163461" r:id="rId540"/>
        </w:object>
      </w:r>
      <w:r w:rsidR="002E6EB3"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với mọi số tự nhiên n</w:t>
      </w:r>
    </w:p>
    <w:p w14:paraId="4814C3EA" w14:textId="77777777" w:rsidR="002E6EB3" w:rsidRPr="00291E0B" w:rsidRDefault="002E6EB3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677E4E51" w14:textId="204BBD6D" w:rsidR="002E6EB3" w:rsidRPr="009C0175" w:rsidRDefault="002E6EB3" w:rsidP="006E001C">
      <w:pPr>
        <w:tabs>
          <w:tab w:val="left" w:pos="851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720" w:dyaOrig="400" w14:anchorId="764B91E5">
          <v:shape id="_x0000_i1292" type="#_x0000_t75" style="width:135.75pt;height:20.25pt" o:ole="">
            <v:imagedata r:id="rId541" o:title=""/>
          </v:shape>
          <o:OLEObject Type="Embed" ProgID="Equation.DSMT4" ShapeID="_x0000_i1292" DrawAspect="Content" ObjectID="_1750163462" r:id="rId542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, </w:t>
      </w:r>
      <w:r w:rsidR="00810556"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suy ra 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700" w:dyaOrig="300" w14:anchorId="45F891FC">
          <v:shape id="_x0000_i1293" type="#_x0000_t75" style="width:35.25pt;height:15pt" o:ole="">
            <v:imagedata r:id="rId543" o:title=""/>
          </v:shape>
          <o:OLEObject Type="Embed" ProgID="Equation.DSMT4" ShapeID="_x0000_i1293" DrawAspect="Content" ObjectID="_1750163463" r:id="rId544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>khi đó ta có :</w:t>
      </w:r>
    </w:p>
    <w:p w14:paraId="738F6877" w14:textId="4662280D" w:rsidR="002E6EB3" w:rsidRDefault="002E6EB3" w:rsidP="006E001C">
      <w:pPr>
        <w:tabs>
          <w:tab w:val="left" w:pos="851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rFonts w:ascii="Times New Roman" w:eastAsia="Arial" w:hAnsi="Times New Roman" w:cs="Times New Roman"/>
          <w:color w:val="000000"/>
          <w:sz w:val="24"/>
          <w:szCs w:val="24"/>
        </w:rPr>
        <w:tab/>
      </w:r>
      <w:r w:rsidR="009C0175" w:rsidRPr="009C0175">
        <w:rPr>
          <w:rFonts w:ascii="Times New Roman" w:eastAsia="Arial" w:hAnsi="Times New Roman" w:cs="Times New Roman"/>
          <w:color w:val="000000"/>
          <w:position w:val="-36"/>
          <w:sz w:val="24"/>
          <w:szCs w:val="24"/>
          <w:lang w:val="fr-FR"/>
        </w:rPr>
        <w:object w:dxaOrig="4200" w:dyaOrig="840" w14:anchorId="40544AF4">
          <v:shape id="_x0000_i1294" type="#_x0000_t75" style="width:210pt;height:42pt" o:ole="">
            <v:imagedata r:id="rId545" o:title=""/>
          </v:shape>
          <o:OLEObject Type="Embed" ProgID="Equation.DSMT4" ShapeID="_x0000_i1294" DrawAspect="Content" ObjectID="_1750163464" r:id="rId546"/>
        </w:object>
      </w:r>
    </w:p>
    <w:p w14:paraId="52213D34" w14:textId="4CE75507" w:rsidR="00947697" w:rsidRPr="00291E0B" w:rsidRDefault="009C0175" w:rsidP="004C3D33">
      <w:pPr>
        <w:tabs>
          <w:tab w:val="left" w:pos="851"/>
        </w:tabs>
        <w:spacing w:beforeLines="120" w:before="288" w:afterLines="120" w:after="288" w:line="288" w:lineRule="auto"/>
        <w:ind w:firstLine="720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position w:val="-14"/>
        </w:rPr>
        <w:object w:dxaOrig="4239" w:dyaOrig="400" w14:anchorId="2CD9E35A">
          <v:shape id="_x0000_i1295" type="#_x0000_t75" style="width:212.25pt;height:20.25pt" o:ole="">
            <v:imagedata r:id="rId547" o:title=""/>
          </v:shape>
          <o:OLEObject Type="Embed" ProgID="Equation.DSMT4" ShapeID="_x0000_i1295" DrawAspect="Content" ObjectID="_1750163465" r:id="rId548"/>
        </w:object>
      </w:r>
    </w:p>
    <w:p w14:paraId="5FA7A4C6" w14:textId="6A7F8B3E" w:rsidR="002E6EB3" w:rsidRPr="00291E0B" w:rsidRDefault="002E6EB3" w:rsidP="006E001C">
      <w:pPr>
        <w:tabs>
          <w:tab w:val="left" w:pos="851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Vì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720" w:dyaOrig="260" w14:anchorId="1B77EFDE">
          <v:shape id="_x0000_i1296" type="#_x0000_t75" style="width:36pt;height:12.75pt" o:ole="">
            <v:imagedata r:id="rId549" o:title=""/>
          </v:shape>
          <o:OLEObject Type="Embed" ProgID="Equation.DSMT4" ShapeID="_x0000_i1296" DrawAspect="Content" ObjectID="_1750163466" r:id="rId550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à </w: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một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số không chia hết cho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180" w:dyaOrig="260" w14:anchorId="1F99BD3B">
          <v:shape id="_x0000_i1297" type="#_x0000_t75" style="width:9pt;height:12.75pt" o:ole="">
            <v:imagedata r:id="rId551" o:title=""/>
          </v:shape>
          <o:OLEObject Type="Embed" ProgID="Equation.DSMT4" ShapeID="_x0000_i1297" DrawAspect="Content" ObjectID="_1750163467" r:id="rId552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nên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560" w:dyaOrig="260" w14:anchorId="27A2B4E1">
          <v:shape id="_x0000_i1298" type="#_x0000_t75" style="width:27.75pt;height:12.75pt" o:ole="">
            <v:imagedata r:id="rId553" o:title=""/>
          </v:shape>
          <o:OLEObject Type="Embed" ProgID="Equation.DSMT4" ShapeID="_x0000_i1298" DrawAspect="Content" ObjectID="_1750163468" r:id="rId554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oại</w:t>
      </w:r>
    </w:p>
    <w:p w14:paraId="0990C19E" w14:textId="76095F5B" w:rsidR="00947697" w:rsidRPr="00947697" w:rsidRDefault="002E6EB3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540" w:dyaOrig="260" w14:anchorId="03EE10F2">
          <v:shape id="_x0000_i1299" type="#_x0000_t75" style="width:27pt;height:12.75pt" o:ole="">
            <v:imagedata r:id="rId555" o:title=""/>
          </v:shape>
          <o:OLEObject Type="Embed" ProgID="Equation.DSMT4" ShapeID="_x0000_i1299" DrawAspect="Content" ObjectID="_1750163469" r:id="rId556"/>
        </w:object>
      </w:r>
      <w:r w:rsidR="00947697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, khi đó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659" w:dyaOrig="400" w14:anchorId="58FDD53F">
          <v:shape id="_x0000_i1300" type="#_x0000_t75" style="width:132.75pt;height:20.25pt" o:ole="">
            <v:imagedata r:id="rId557" o:title=""/>
          </v:shape>
          <o:OLEObject Type="Embed" ProgID="Equation.DSMT4" ShapeID="_x0000_i1300" DrawAspect="Content" ObjectID="_1750163470" r:id="rId558"/>
        </w:object>
      </w:r>
    </w:p>
    <w:p w14:paraId="13F3EFEF" w14:textId="6DB36C4B" w:rsidR="002E6EB3" w:rsidRPr="00291E0B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1</w:t>
      </w:r>
      <w:r w:rsidR="00947697" w:rsidRPr="00947697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1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: 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40" w:dyaOrig="320" w14:anchorId="01EEF837">
          <v:shape id="_x0000_i1301" type="#_x0000_t75" style="width:21.75pt;height:15.75pt" o:ole="">
            <v:imagedata r:id="rId559" o:title=""/>
          </v:shape>
          <o:OLEObject Type="Embed" ProgID="Equation.DSMT4" ShapeID="_x0000_i1301" DrawAspect="Content" ObjectID="_1750163471" r:id="rId560"/>
        </w:object>
      </w:r>
      <w:r w:rsidR="00947697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47697">
        <w:rPr>
          <w:rFonts w:ascii="Times New Roman" w:hAnsi="Times New Roman" w:cs="Times New Roman"/>
          <w:sz w:val="24"/>
          <w:szCs w:val="24"/>
          <w:lang w:val="fr-FR"/>
        </w:rPr>
        <w:t>hai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số nguyên tố cùng nhau</w:t>
      </w:r>
      <w:r w:rsidR="004C3D33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CMR các số sau cũng nguyên tố cùng nhau :</w:t>
      </w:r>
    </w:p>
    <w:p w14:paraId="104872BA" w14:textId="6EF5CC83" w:rsidR="002E6EB3" w:rsidRPr="0076082D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4769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47697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79" w:dyaOrig="320" w14:anchorId="2D2ECD5F">
          <v:shape id="_x0000_i1302" type="#_x0000_t75" style="width:14.25pt;height:15.75pt" o:ole="">
            <v:imagedata r:id="rId561" o:title=""/>
          </v:shape>
          <o:OLEObject Type="Embed" ProgID="Equation.DSMT4" ShapeID="_x0000_i1302" DrawAspect="Content" ObjectID="_1750163472" r:id="rId562"/>
        </w:object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7E213AA0">
          <v:shape id="_x0000_i1303" type="#_x0000_t75" style="width:27pt;height:12.75pt" o:ole="">
            <v:imagedata r:id="rId563" o:title=""/>
          </v:shape>
          <o:OLEObject Type="Embed" ProgID="Equation.DSMT4" ShapeID="_x0000_i1303" DrawAspect="Content" ObjectID="_1750163473" r:id="rId564"/>
        </w:object>
      </w:r>
      <w:r w:rsidR="00947697"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20" w:dyaOrig="260" w14:anchorId="76AD002C">
          <v:shape id="_x0000_i1304" type="#_x0000_t75" style="width:15.75pt;height:12.75pt" o:ole="">
            <v:imagedata r:id="rId565" o:title=""/>
          </v:shape>
          <o:OLEObject Type="Embed" ProgID="Equation.DSMT4" ShapeID="_x0000_i1304" DrawAspect="Content" ObjectID="_1750163474" r:id="rId566"/>
        </w:object>
      </w:r>
      <w:r w:rsidR="00947697"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7B9050D7">
          <v:shape id="_x0000_i1305" type="#_x0000_t75" style="width:27pt;height:12.75pt" o:ole="">
            <v:imagedata r:id="rId567" o:title=""/>
          </v:shape>
          <o:OLEObject Type="Embed" ProgID="Equation.DSMT4" ShapeID="_x0000_i1305" DrawAspect="Content" ObjectID="_1750163475" r:id="rId568"/>
        </w:object>
      </w:r>
      <w:r w:rsidR="00947697" w:rsidRPr="0076082D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4185E0FB" w14:textId="77777777" w:rsidR="002E6EB3" w:rsidRPr="00291E0B" w:rsidRDefault="002E6EB3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i/>
          <w:iCs/>
          <w:color w:val="0000FF"/>
          <w:sz w:val="24"/>
          <w:szCs w:val="24"/>
          <w:u w:val="single"/>
          <w:lang w:val="vi-VN"/>
        </w:rPr>
        <w:t>Lời giải:</w:t>
      </w:r>
    </w:p>
    <w:p w14:paraId="53335550" w14:textId="600F1528" w:rsidR="002E6EB3" w:rsidRPr="009C0175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a)  Giả sử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7DC49C53">
          <v:shape id="_x0000_i1306" type="#_x0000_t75" style="width:14.25pt;height:15.75pt" o:ole="">
            <v:imagedata r:id="rId569" o:title=""/>
          </v:shape>
          <o:OLEObject Type="Embed" ProgID="Equation.DSMT4" ShapeID="_x0000_i1306" DrawAspect="Content" ObjectID="_1750163476" r:id="rId570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7FCDA30D">
          <v:shape id="_x0000_i1307" type="#_x0000_t75" style="width:27pt;height:12.75pt" o:ole="">
            <v:imagedata r:id="rId571" o:title=""/>
          </v:shape>
          <o:OLEObject Type="Embed" ProgID="Equation.DSMT4" ShapeID="_x0000_i1307" DrawAspect="Content" ObjectID="_1750163477" r:id="rId572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cùng chia hết cho số nguyên t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50F281A">
          <v:shape id="_x0000_i1308" type="#_x0000_t75" style="width:9.75pt;height:12.75pt" o:ole="">
            <v:imagedata r:id="rId573" o:title=""/>
          </v:shape>
          <o:OLEObject Type="Embed" ProgID="Equation.DSMT4" ShapeID="_x0000_i1308" DrawAspect="Content" ObjectID="_1750163478" r:id="rId574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735CC250" w14:textId="174E5AF5" w:rsidR="002E6EB3" w:rsidRPr="009C0175" w:rsidRDefault="002E6EB3" w:rsidP="004C3D33">
      <w:pPr>
        <w:spacing w:beforeLines="120" w:before="288" w:afterLines="120" w:after="288" w:line="288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440" w:dyaOrig="279" w14:anchorId="2E9188AD">
          <v:shape id="_x0000_i1309" type="#_x0000_t75" style="width:21.75pt;height:14.25pt" o:ole="">
            <v:imagedata r:id="rId575" o:title=""/>
          </v:shape>
          <o:OLEObject Type="Embed" ProgID="Equation.DSMT4" ShapeID="_x0000_i1309" DrawAspect="Content" ObjectID="_1750163479" r:id="rId576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, do đó 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720" w:dyaOrig="300" w14:anchorId="7006D8EA">
          <v:shape id="_x0000_i1310" type="#_x0000_t75" style="width:36pt;height:15pt" o:ole="">
            <v:imagedata r:id="rId577" o:title=""/>
          </v:shape>
          <o:OLEObject Type="Embed" ProgID="Equation.DSMT4" ShapeID="_x0000_i1310" DrawAspect="Content" ObjectID="_1750163480" r:id="rId578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hAnsi="Times New Roman" w:cs="Times New Roman"/>
          <w:position w:val="-8"/>
          <w:sz w:val="24"/>
          <w:szCs w:val="24"/>
        </w:rPr>
        <w:object w:dxaOrig="400" w:dyaOrig="300" w14:anchorId="40F6D8D6">
          <v:shape id="_x0000_i1311" type="#_x0000_t75" style="width:20.25pt;height:15pt" o:ole="">
            <v:imagedata r:id="rId579" o:title=""/>
          </v:shape>
          <o:OLEObject Type="Embed" ProgID="Equation.DSMT4" ShapeID="_x0000_i1311" DrawAspect="Content" ObjectID="_1750163481" r:id="rId580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cùng chia hết cho số nguyên t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68EE828">
          <v:shape id="_x0000_i1312" type="#_x0000_t75" style="width:9.75pt;height:12.75pt" o:ole="">
            <v:imagedata r:id="rId581" o:title=""/>
          </v:shape>
          <o:OLEObject Type="Embed" ProgID="Equation.DSMT4" ShapeID="_x0000_i1312" DrawAspect="Content" ObjectID="_1750163482" r:id="rId582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, trái với giả thiết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</w:rPr>
        <w:object w:dxaOrig="1520" w:dyaOrig="400" w14:anchorId="64D78E22">
          <v:shape id="_x0000_i1313" type="#_x0000_t75" style="width:75.75pt;height:20.25pt" o:ole="">
            <v:imagedata r:id="rId583" o:title=""/>
          </v:shape>
          <o:OLEObject Type="Embed" ProgID="Equation.DSMT4" ShapeID="_x0000_i1313" DrawAspect="Content" ObjectID="_1750163483" r:id="rId584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4897789D" w14:textId="33E0332F" w:rsidR="002E6EB3" w:rsidRPr="009C0175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61E85E8C">
          <v:shape id="_x0000_i1314" type="#_x0000_t75" style="width:14.25pt;height:15.75pt" o:ole="">
            <v:imagedata r:id="rId585" o:title=""/>
          </v:shape>
          <o:OLEObject Type="Embed" ProgID="Equation.DSMT4" ShapeID="_x0000_i1314" DrawAspect="Content" ObjectID="_1750163484" r:id="rId586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55496C31">
          <v:shape id="_x0000_i1315" type="#_x0000_t75" style="width:27pt;height:12.75pt" o:ole="">
            <v:imagedata r:id="rId587" o:title=""/>
          </v:shape>
          <o:OLEObject Type="Embed" ProgID="Equation.DSMT4" ShapeID="_x0000_i1315" DrawAspect="Content" ObjectID="_1750163485" r:id="rId588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>hai</w: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số nguyên tố cùng nhau</w:t>
      </w:r>
    </w:p>
    <w:p w14:paraId="75FAFB1E" w14:textId="34DA5DDC" w:rsidR="002E6EB3" w:rsidRPr="009C0175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sz w:val="24"/>
          <w:szCs w:val="24"/>
          <w:lang w:val="fr-FR"/>
        </w:rPr>
        <w:tab/>
        <w:t xml:space="preserve">b)  Giả sử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24333A30">
          <v:shape id="_x0000_i1316" type="#_x0000_t75" style="width:15.75pt;height:12.75pt" o:ole="">
            <v:imagedata r:id="rId589" o:title=""/>
          </v:shape>
          <o:OLEObject Type="Embed" ProgID="Equation.DSMT4" ShapeID="_x0000_i1316" DrawAspect="Content" ObjectID="_1750163486" r:id="rId590"/>
        </w:object>
      </w:r>
      <w:r w:rsidR="00947697"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7E1DBBF9">
          <v:shape id="_x0000_i1317" type="#_x0000_t75" style="width:27pt;height:12.75pt" o:ole="">
            <v:imagedata r:id="rId591" o:title=""/>
          </v:shape>
          <o:OLEObject Type="Embed" ProgID="Equation.DSMT4" ShapeID="_x0000_i1317" DrawAspect="Content" ObjectID="_1750163487" r:id="rId592"/>
        </w:object>
      </w:r>
      <w:r w:rsidRPr="009C0175">
        <w:rPr>
          <w:rFonts w:ascii="Times New Roman" w:hAnsi="Times New Roman" w:cs="Times New Roman"/>
          <w:sz w:val="24"/>
          <w:szCs w:val="24"/>
          <w:lang w:val="fr-FR"/>
        </w:rPr>
        <w:t xml:space="preserve"> cùng chia hết cho số nguyên t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9E3B919">
          <v:shape id="_x0000_i1318" type="#_x0000_t75" style="width:9.75pt;height:12.75pt" o:ole="">
            <v:imagedata r:id="rId593" o:title=""/>
          </v:shape>
          <o:OLEObject Type="Embed" ProgID="Equation.DSMT4" ShapeID="_x0000_i1318" DrawAspect="Content" ObjectID="_1750163488" r:id="rId594"/>
        </w:object>
      </w:r>
    </w:p>
    <w:p w14:paraId="3880B72B" w14:textId="66D75EF4" w:rsidR="002E6EB3" w:rsidRPr="00291E0B" w:rsidRDefault="00947697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y ra t</w: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ồn tại </w:t>
      </w:r>
      <w:r>
        <w:rPr>
          <w:rFonts w:ascii="Times New Roman" w:hAnsi="Times New Roman" w:cs="Times New Roman"/>
          <w:sz w:val="24"/>
          <w:szCs w:val="24"/>
        </w:rPr>
        <w:t>một</w: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trong </w:t>
      </w:r>
      <w:r>
        <w:rPr>
          <w:rFonts w:ascii="Times New Roman" w:hAnsi="Times New Roman" w:cs="Times New Roman"/>
          <w:sz w:val="24"/>
          <w:szCs w:val="24"/>
        </w:rPr>
        <w:t>hai</w: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số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2447F0A">
          <v:shape id="_x0000_i1319" type="#_x0000_t75" style="width:9.75pt;height:9.75pt" o:ole="">
            <v:imagedata r:id="rId595" o:title=""/>
          </v:shape>
          <o:OLEObject Type="Embed" ProgID="Equation.DSMT4" ShapeID="_x0000_i1319" DrawAspect="Content" ObjectID="_1750163489" r:id="rId596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hoặc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1A8CF04">
          <v:shape id="_x0000_i1320" type="#_x0000_t75" style="width:9.75pt;height:12.75pt" o:ole="">
            <v:imagedata r:id="rId597" o:title=""/>
          </v:shape>
          <o:OLEObject Type="Embed" ProgID="Equation.DSMT4" ShapeID="_x0000_i1320" DrawAspect="Content" ObjectID="_1750163490" r:id="rId598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CC0C845">
          <v:shape id="_x0000_i1321" type="#_x0000_t75" style="width:9.75pt;height:12.75pt" o:ole="">
            <v:imagedata r:id="rId599" o:title=""/>
          </v:shape>
          <o:OLEObject Type="Embed" ProgID="Equation.DSMT4" ShapeID="_x0000_i1321" DrawAspect="Content" ObjectID="_1750163491" r:id="rId60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FFBD78" w14:textId="39AE2AAE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 xml:space="preserve">Khi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1219" w:dyaOrig="300" w14:anchorId="51159EE0">
          <v:shape id="_x0000_i1322" type="#_x0000_t75" style="width:60.75pt;height:15pt" o:ole="">
            <v:imagedata r:id="rId601" o:title=""/>
          </v:shape>
          <o:OLEObject Type="Embed" ProgID="Equation.DSMT4" ShapeID="_x0000_i1322" DrawAspect="Content" ObjectID="_1750163492" r:id="rId602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, </w:t>
      </w:r>
      <w:r w:rsidR="00947697">
        <w:rPr>
          <w:rFonts w:ascii="Times New Roman" w:hAnsi="Times New Roman" w:cs="Times New Roman"/>
          <w:sz w:val="24"/>
          <w:szCs w:val="24"/>
        </w:rPr>
        <w:t>h</w:t>
      </w:r>
      <w:r w:rsidRPr="00291E0B">
        <w:rPr>
          <w:rFonts w:ascii="Times New Roman" w:hAnsi="Times New Roman" w:cs="Times New Roman"/>
          <w:sz w:val="24"/>
          <w:szCs w:val="24"/>
        </w:rPr>
        <w:t xml:space="preserve">oặc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</w:rPr>
        <w:object w:dxaOrig="1140" w:dyaOrig="300" w14:anchorId="78C28EC7">
          <v:shape id="_x0000_i1323" type="#_x0000_t75" style="width:57pt;height:15pt" o:ole="">
            <v:imagedata r:id="rId603" o:title=""/>
          </v:shape>
          <o:OLEObject Type="Embed" ProgID="Equation.DSMT4" ShapeID="_x0000_i1323" DrawAspect="Content" ObjectID="_1750163493" r:id="rId604"/>
        </w:object>
      </w:r>
      <w:r w:rsidR="0094769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A51718" w14:textId="2D1553A8" w:rsidR="00947697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562B4B31">
          <v:shape id="_x0000_i1324" type="#_x0000_t75" style="width:9.75pt;height:9.75pt" o:ole="">
            <v:imagedata r:id="rId605" o:title=""/>
          </v:shape>
          <o:OLEObject Type="Embed" ProgID="Equation.DSMT4" ShapeID="_x0000_i1324" DrawAspect="Content" ObjectID="_1750163494" r:id="rId606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và </w:t>
      </w:r>
      <w:r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853365A">
          <v:shape id="_x0000_i1325" type="#_x0000_t75" style="width:9.75pt;height:12.75pt" o:ole="">
            <v:imagedata r:id="rId607" o:title=""/>
          </v:shape>
          <o:OLEObject Type="Embed" ProgID="Equation.DSMT4" ShapeID="_x0000_i1325" DrawAspect="Content" ObjectID="_1750163495" r:id="rId608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 cùng chia hết cho </w:t>
      </w:r>
      <w:r w:rsidRPr="009C0175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5371D16">
          <v:shape id="_x0000_i1326" type="#_x0000_t75" style="width:9.75pt;height:12.75pt" o:ole="">
            <v:imagedata r:id="rId609" o:title=""/>
          </v:shape>
          <o:OLEObject Type="Embed" ProgID="Equation.DSMT4" ShapeID="_x0000_i1326" DrawAspect="Content" ObjectID="_1750163496" r:id="rId610"/>
        </w:object>
      </w:r>
      <w:r w:rsidR="002E6EB3" w:rsidRPr="00291E0B">
        <w:rPr>
          <w:rFonts w:ascii="Times New Roman" w:hAnsi="Times New Roman" w:cs="Times New Roman"/>
          <w:sz w:val="24"/>
          <w:szCs w:val="24"/>
        </w:rPr>
        <w:t xml:space="preserve">, trái với </w:t>
      </w: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183C0AD">
          <v:shape id="_x0000_i1327" type="#_x0000_t75" style="width:48pt;height:20.25pt" o:ole="">
            <v:imagedata r:id="rId611" o:title=""/>
          </v:shape>
          <o:OLEObject Type="Embed" ProgID="Equation.DSMT4" ShapeID="_x0000_i1327" DrawAspect="Content" ObjectID="_1750163497" r:id="rId612"/>
        </w:object>
      </w:r>
      <w:r w:rsidR="0094769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147E0F" w14:textId="32A07E37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291E0B">
        <w:rPr>
          <w:rFonts w:ascii="Times New Roman" w:hAnsi="Times New Roman" w:cs="Times New Roman"/>
          <w:sz w:val="24"/>
          <w:szCs w:val="24"/>
        </w:rPr>
        <w:t xml:space="preserve"> Vậy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8512521">
          <v:shape id="_x0000_i1328" type="#_x0000_t75" style="width:15.75pt;height:12.75pt" o:ole="">
            <v:imagedata r:id="rId613" o:title=""/>
          </v:shape>
          <o:OLEObject Type="Embed" ProgID="Equation.DSMT4" ShapeID="_x0000_i1328" DrawAspect="Content" ObjectID="_1750163498" r:id="rId614"/>
        </w:object>
      </w:r>
      <w:r w:rsidRPr="00291E0B">
        <w:rPr>
          <w:rFonts w:ascii="Times New Roman" w:hAnsi="Times New Roman" w:cs="Times New Roman"/>
          <w:sz w:val="24"/>
          <w:szCs w:val="24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</w:rPr>
        <w:object w:dxaOrig="540" w:dyaOrig="260" w14:anchorId="65C4EC42">
          <v:shape id="_x0000_i1329" type="#_x0000_t75" style="width:27pt;height:12.75pt" o:ole="">
            <v:imagedata r:id="rId615" o:title=""/>
          </v:shape>
          <o:OLEObject Type="Embed" ProgID="Equation.DSMT4" ShapeID="_x0000_i1329" DrawAspect="Content" ObjectID="_1750163499" r:id="rId616"/>
        </w:object>
      </w:r>
      <w:r w:rsidR="00947697">
        <w:rPr>
          <w:rFonts w:ascii="Times New Roman" w:hAnsi="Times New Roman" w:cs="Times New Roman"/>
          <w:sz w:val="24"/>
          <w:szCs w:val="24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</w:rPr>
        <w:t xml:space="preserve"> nguyên tố cùng nhau</w:t>
      </w:r>
    </w:p>
    <w:p w14:paraId="07F11DA8" w14:textId="77777777" w:rsidR="00D819E6" w:rsidRPr="00291E0B" w:rsidRDefault="00D819E6" w:rsidP="006E001C">
      <w:pPr>
        <w:spacing w:beforeLines="120" w:before="288" w:afterLines="120" w:after="288" w:line="288" w:lineRule="auto"/>
        <w:ind w:right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ạng 3: Tìm điều kiện để hai số nguyên tố cùng nhau</w:t>
      </w:r>
    </w:p>
    <w:p w14:paraId="480B6DDA" w14:textId="288BDD2D" w:rsidR="00D819E6" w:rsidRPr="009B4A68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Bài 1: 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Tìm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5174D8EB">
          <v:shape id="_x0000_i1330" type="#_x0000_t75" style="width:30.75pt;height:14.25pt" o:ole="">
            <v:imagedata r:id="rId617" o:title=""/>
          </v:shape>
          <o:OLEObject Type="Embed" ProgID="Equation.DSMT4" ShapeID="_x0000_i1330" DrawAspect="Content" ObjectID="_1750163500" r:id="rId61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: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4F706044">
          <v:shape id="_x0000_i1331" type="#_x0000_t75" style="width:36.75pt;height:14.25pt" o:ole="">
            <v:imagedata r:id="rId619" o:title=""/>
          </v:shape>
          <o:OLEObject Type="Embed" ProgID="Equation.DSMT4" ShapeID="_x0000_i1331" DrawAspect="Content" ObjectID="_1750163501" r:id="rId620"/>
        </w:object>
      </w:r>
      <w:r w:rsidR="009B4A68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458BA438">
          <v:shape id="_x0000_i1332" type="#_x0000_t75" style="width:32.25pt;height:14.25pt" o:ole="">
            <v:imagedata r:id="rId621" o:title=""/>
          </v:shape>
          <o:OLEObject Type="Embed" ProgID="Equation.DSMT4" ShapeID="_x0000_i1332" DrawAspect="Content" ObjectID="_1750163502" r:id="rId622"/>
        </w:objec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là hai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ố sau ngyên tố cùng nhau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73763AB" w14:textId="77777777" w:rsidR="009B4A68" w:rsidRPr="00291E0B" w:rsidRDefault="009B4A68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fr-FR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fr-FR"/>
        </w:rPr>
        <w:t>Lời giải:</w:t>
      </w:r>
    </w:p>
    <w:p w14:paraId="764406F9" w14:textId="31F8D3E3" w:rsidR="00D819E6" w:rsidRPr="00291E0B" w:rsidRDefault="00D819E6" w:rsidP="004C3D33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960" w:dyaOrig="400" w14:anchorId="3323C25C">
          <v:shape id="_x0000_i1333" type="#_x0000_t75" style="width:147.75pt;height:20.25pt" o:ole="">
            <v:imagedata r:id="rId623" o:title=""/>
          </v:shape>
          <o:OLEObject Type="Embed" ProgID="Equation.DSMT4" ShapeID="_x0000_i1333" DrawAspect="Content" ObjectID="_1750163503" r:id="rId624"/>
        </w:object>
      </w:r>
    </w:p>
    <w:p w14:paraId="2ACC6B1B" w14:textId="77777777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dó ta có: </w:t>
      </w:r>
    </w:p>
    <w:p w14:paraId="7F35ACF7" w14:textId="132BDD59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6"/>
          <w:sz w:val="24"/>
          <w:szCs w:val="24"/>
        </w:rPr>
        <w:object w:dxaOrig="4340" w:dyaOrig="840" w14:anchorId="2E5C4285">
          <v:shape id="_x0000_i1334" type="#_x0000_t75" style="width:216.75pt;height:42pt" o:ole="">
            <v:imagedata r:id="rId625" o:title=""/>
          </v:shape>
          <o:OLEObject Type="Embed" ProgID="Equation.DSMT4" ShapeID="_x0000_i1334" DrawAspect="Content" ObjectID="_1750163504" r:id="rId626"/>
        </w:object>
      </w:r>
    </w:p>
    <w:p w14:paraId="0DEDCAD0" w14:textId="58473C70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460" w:dyaOrig="400" w14:anchorId="4C82977F">
          <v:shape id="_x0000_i1335" type="#_x0000_t75" style="width:173.25pt;height:20.25pt" o:ole="">
            <v:imagedata r:id="rId627" o:title=""/>
          </v:shape>
          <o:OLEObject Type="Embed" ProgID="Equation.DSMT4" ShapeID="_x0000_i1335" DrawAspect="Content" ObjectID="_1750163505" r:id="rId628"/>
        </w:object>
      </w:r>
    </w:p>
    <w:p w14:paraId="49398ED8" w14:textId="69366003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o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3DFC4F08">
          <v:shape id="_x0000_i1336" type="#_x0000_t75" style="width:27pt;height:14.25pt" o:ole="">
            <v:imagedata r:id="rId629" o:title=""/>
          </v:shape>
          <o:OLEObject Type="Embed" ProgID="Equation.DSMT4" ShapeID="_x0000_i1336" DrawAspect="Content" ObjectID="_1750163506" r:id="rId630"/>
        </w:object>
      </w:r>
    </w:p>
    <w:p w14:paraId="4029CBE9" w14:textId="7D10236E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Vậy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mọi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51756BDB">
          <v:shape id="_x0000_i1337" type="#_x0000_t75" style="width:30.75pt;height:14.25pt" o:ole="">
            <v:imagedata r:id="rId631" o:title=""/>
          </v:shape>
          <o:OLEObject Type="Embed" ProgID="Equation.DSMT4" ShapeID="_x0000_i1337" DrawAspect="Content" ObjectID="_1750163507" r:id="rId63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197E5A6F">
          <v:shape id="_x0000_i1338" type="#_x0000_t75" style="width:36.75pt;height:14.25pt" o:ole="">
            <v:imagedata r:id="rId633" o:title=""/>
          </v:shape>
          <o:OLEObject Type="Embed" ProgID="Equation.DSMT4" ShapeID="_x0000_i1338" DrawAspect="Content" ObjectID="_1750163508" r:id="rId63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39" w:dyaOrig="279" w14:anchorId="7A198762">
          <v:shape id="_x0000_i1339" type="#_x0000_t75" style="width:32.25pt;height:14.25pt" o:ole="">
            <v:imagedata r:id="rId635" o:title=""/>
          </v:shape>
          <o:OLEObject Type="Embed" ProgID="Equation.DSMT4" ShapeID="_x0000_i1339" DrawAspect="Content" ObjectID="_1750163509" r:id="rId63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</w:t>
      </w:r>
    </w:p>
    <w:p w14:paraId="7D8F6A1A" w14:textId="02421941" w:rsidR="009B4A68" w:rsidRPr="00291E0B" w:rsidRDefault="009B4A68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Bài 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>2</w:t>
      </w: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: </w:t>
      </w:r>
      <w:r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Tìm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701EB6E4">
          <v:shape id="_x0000_i1340" type="#_x0000_t75" style="width:30.75pt;height:14.25pt" o:ole="">
            <v:imagedata r:id="rId637" o:title=""/>
          </v:shape>
          <o:OLEObject Type="Embed" ProgID="Equation.DSMT4" ShapeID="_x0000_i1340" DrawAspect="Content" ObjectID="_1750163510" r:id="rId63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>để: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7C5EAC68">
          <v:shape id="_x0000_i1341" type="#_x0000_t75" style="width:41.25pt;height:20.25pt" o:ole="">
            <v:imagedata r:id="rId639" o:title=""/>
          </v:shape>
          <o:OLEObject Type="Embed" ProgID="Equation.DSMT4" ShapeID="_x0000_i1341" DrawAspect="Content" ObjectID="_1750163511" r:id="rId64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3A1A9D22">
          <v:shape id="_x0000_i1342" type="#_x0000_t75" style="width:41.25pt;height:20.25pt" o:ole="">
            <v:imagedata r:id="rId641" o:title=""/>
          </v:shape>
          <o:OLEObject Type="Embed" ProgID="Equation.DSMT4" ShapeID="_x0000_i1342" DrawAspect="Content" ObjectID="_1750163512" r:id="rId642"/>
        </w:object>
      </w:r>
      <w:r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 hai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>số sau ngyên tố cùng nhau</w:t>
      </w:r>
    </w:p>
    <w:p w14:paraId="49F64B08" w14:textId="62138CD3" w:rsidR="009B4A68" w:rsidRPr="0076082D" w:rsidRDefault="009B4A68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/>
        </w:rPr>
      </w:pPr>
      <w:r w:rsidRPr="0076082D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/>
        </w:rPr>
        <w:t>Lời giải :</w:t>
      </w:r>
    </w:p>
    <w:p w14:paraId="1E808283" w14:textId="36E4626E" w:rsidR="00D819E6" w:rsidRPr="0076082D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840" w:dyaOrig="400" w14:anchorId="72007A2B">
          <v:shape id="_x0000_i1343" type="#_x0000_t75" style="width:141.75pt;height:20.25pt" o:ole="">
            <v:imagedata r:id="rId643" o:title=""/>
          </v:shape>
          <o:OLEObject Type="Embed" ProgID="Equation.DSMT4" ShapeID="_x0000_i1343" DrawAspect="Content" ObjectID="_1750163513" r:id="rId644"/>
        </w:object>
      </w:r>
    </w:p>
    <w:p w14:paraId="431B9F66" w14:textId="77777777" w:rsidR="00D819E6" w:rsidRPr="0076082D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76082D">
        <w:rPr>
          <w:rFonts w:ascii="Times New Roman" w:eastAsia="Calibri" w:hAnsi="Times New Roman" w:cs="Times New Roman"/>
          <w:sz w:val="24"/>
          <w:szCs w:val="24"/>
          <w:lang w:val="vi-VN"/>
        </w:rPr>
        <w:t>Khi đó ta có:</w:t>
      </w:r>
    </w:p>
    <w:p w14:paraId="15BEF4A8" w14:textId="12B40A78" w:rsidR="00D819E6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0175">
        <w:rPr>
          <w:rFonts w:ascii="Times New Roman" w:eastAsia="Calibri" w:hAnsi="Times New Roman" w:cs="Times New Roman"/>
          <w:position w:val="-34"/>
          <w:sz w:val="24"/>
          <w:szCs w:val="24"/>
        </w:rPr>
        <w:object w:dxaOrig="3920" w:dyaOrig="800" w14:anchorId="3486070F">
          <v:shape id="_x0000_i1344" type="#_x0000_t75" style="width:195.75pt;height:39.75pt" o:ole="">
            <v:imagedata r:id="rId645" o:title=""/>
          </v:shape>
          <o:OLEObject Type="Embed" ProgID="Equation.DSMT4" ShapeID="_x0000_i1344" DrawAspect="Content" ObjectID="_1750163514" r:id="rId646"/>
        </w:object>
      </w:r>
    </w:p>
    <w:p w14:paraId="20E936A1" w14:textId="6E33A24A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position w:val="-14"/>
        </w:rPr>
        <w:object w:dxaOrig="4220" w:dyaOrig="400" w14:anchorId="201B8BEE">
          <v:shape id="_x0000_i1345" type="#_x0000_t75" style="width:210.75pt;height:20.25pt" o:ole="">
            <v:imagedata r:id="rId647" o:title=""/>
          </v:shape>
          <o:OLEObject Type="Embed" ProgID="Equation.DSMT4" ShapeID="_x0000_i1345" DrawAspect="Content" ObjectID="_1750163515" r:id="rId648"/>
        </w:object>
      </w:r>
    </w:p>
    <w:p w14:paraId="59BC9A63" w14:textId="349F3700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ì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080" w:dyaOrig="400" w14:anchorId="1B9ABABB">
          <v:shape id="_x0000_i1346" type="#_x0000_t75" style="width:54pt;height:20.25pt" o:ole="">
            <v:imagedata r:id="rId649" o:title=""/>
          </v:shape>
          <o:OLEObject Type="Embed" ProgID="Equation.DSMT4" ShapeID="_x0000_i1346" DrawAspect="Content" ObjectID="_1750163516" r:id="rId65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m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4A792046">
          <v:shape id="_x0000_i1347" type="#_x0000_t75" style="width:41.25pt;height:20.25pt" o:ole="">
            <v:imagedata r:id="rId651" o:title=""/>
          </v:shape>
          <o:OLEObject Type="Embed" ProgID="Equation.DSMT4" ShapeID="_x0000_i1347" DrawAspect="Content" ObjectID="_1750163517" r:id="rId65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một số lẻ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3C43FF74">
          <v:shape id="_x0000_i1348" type="#_x0000_t75" style="width:29.25pt;height:14.25pt" o:ole="">
            <v:imagedata r:id="rId653" o:title=""/>
          </v:shape>
          <o:OLEObject Type="Embed" ProgID="Equation.DSMT4" ShapeID="_x0000_i1348" DrawAspect="Content" ObjectID="_1750163518" r:id="rId654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loại)</w:t>
      </w:r>
    </w:p>
    <w:p w14:paraId="555AD1BC" w14:textId="51C18F4F" w:rsidR="009B4A68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79" w14:anchorId="14514346">
          <v:shape id="_x0000_i1349" type="#_x0000_t75" style="width:30pt;height:14.25pt" o:ole="">
            <v:imagedata r:id="rId655" o:title=""/>
          </v:shape>
          <o:OLEObject Type="Embed" ProgID="Equation.DSMT4" ShapeID="_x0000_i1349" DrawAspect="Content" ObjectID="_1750163519" r:id="rId65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14:paraId="337B9B23" w14:textId="44A8A846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B4A68" w:rsidRPr="009B4A6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ới mọi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0" w:dyaOrig="279" w14:anchorId="34C282A8">
          <v:shape id="_x0000_i1350" type="#_x0000_t75" style="width:30.75pt;height:14.25pt" o:ole="">
            <v:imagedata r:id="rId657" o:title=""/>
          </v:shape>
          <o:OLEObject Type="Embed" ProgID="Equation.DSMT4" ShapeID="_x0000_i1350" DrawAspect="Content" ObjectID="_1750163520" r:id="rId65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ai số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0347B6D3">
          <v:shape id="_x0000_i1351" type="#_x0000_t75" style="width:41.25pt;height:20.25pt" o:ole="">
            <v:imagedata r:id="rId659" o:title=""/>
          </v:shape>
          <o:OLEObject Type="Embed" ProgID="Equation.DSMT4" ShapeID="_x0000_i1351" DrawAspect="Content" ObjectID="_1750163521" r:id="rId66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 w14:anchorId="6296AC57">
          <v:shape id="_x0000_i1352" type="#_x0000_t75" style="width:41.25pt;height:20.25pt" o:ole="">
            <v:imagedata r:id="rId661" o:title=""/>
          </v:shape>
          <o:OLEObject Type="Embed" ProgID="Equation.DSMT4" ShapeID="_x0000_i1352" DrawAspect="Content" ObjectID="_1750163522" r:id="rId66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cùng nhau.</w:t>
      </w:r>
    </w:p>
    <w:p w14:paraId="27FB5905" w14:textId="6B36A40F" w:rsidR="00D819E6" w:rsidRPr="00F47EEA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</w:pPr>
      <w:r w:rsidRPr="00F47E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  <w:t xml:space="preserve">Bài </w:t>
      </w:r>
      <w:r w:rsidR="009B4A68" w:rsidRPr="00F47E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  <w:t>3</w:t>
      </w:r>
      <w:r w:rsidRPr="00F47EEA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vi-VN" w:bidi="vi-VN"/>
        </w:rPr>
        <w:t xml:space="preserve">: </w: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Tìm </w:t>
      </w:r>
      <w:r w:rsidR="009C0175" w:rsidRPr="009C017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620" w:dyaOrig="279" w14:anchorId="00975192">
          <v:shape id="_x0000_i1353" type="#_x0000_t75" style="width:30.75pt;height:14.25pt" o:ole="">
            <v:imagedata r:id="rId663" o:title=""/>
          </v:shape>
          <o:OLEObject Type="Embed" ProgID="Equation.DSMT4" ShapeID="_x0000_i1353" DrawAspect="Content" ObjectID="_1750163523" r:id="rId664"/>
        </w:object>
      </w:r>
      <w:r w:rsidR="009B4A68"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để: </w:t>
      </w:r>
      <w:r w:rsidR="009C0175" w:rsidRPr="009C017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40" w:dyaOrig="279" w14:anchorId="0155F2A7">
          <v:shape id="_x0000_i1354" type="#_x0000_t75" style="width:36.75pt;height:14.25pt" o:ole="">
            <v:imagedata r:id="rId665" o:title=""/>
          </v:shape>
          <o:OLEObject Type="Embed" ProgID="Equation.DSMT4" ShapeID="_x0000_i1354" DrawAspect="Content" ObjectID="_1750163524" r:id="rId666"/>
        </w:objec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60" w:dyaOrig="279" w14:anchorId="7CC91E63">
          <v:shape id="_x0000_i1355" type="#_x0000_t75" style="width:38.25pt;height:14.25pt" o:ole="">
            <v:imagedata r:id="rId667" o:title=""/>
          </v:shape>
          <o:OLEObject Type="Embed" ProgID="Equation.DSMT4" ShapeID="_x0000_i1355" DrawAspect="Content" ObjectID="_1750163525" r:id="rId668"/>
        </w:object>
      </w:r>
      <w:r w:rsidRPr="00F47EEA">
        <w:rPr>
          <w:rFonts w:ascii="Times New Roman" w:eastAsia="Arial" w:hAnsi="Times New Roman" w:cs="Times New Roman"/>
          <w:color w:val="000000" w:themeColor="text1"/>
          <w:sz w:val="24"/>
          <w:szCs w:val="24"/>
          <w:lang w:val="vi-VN"/>
        </w:rPr>
        <w:t xml:space="preserve"> là hai số nguyên tố cùng nhau.</w:t>
      </w:r>
    </w:p>
    <w:p w14:paraId="7092DD58" w14:textId="77777777" w:rsidR="00D819E6" w:rsidRPr="00291E0B" w:rsidRDefault="00D819E6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4D427294" w14:textId="36A79E1C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700" w:dyaOrig="400" w14:anchorId="22B07D1A">
          <v:shape id="_x0000_i1356" type="#_x0000_t75" style="width:185.25pt;height:20.25pt" o:ole="">
            <v:imagedata r:id="rId669" o:title=""/>
          </v:shape>
          <o:OLEObject Type="Embed" ProgID="Equation.DSMT4" ShapeID="_x0000_i1356" DrawAspect="Content" ObjectID="_1750163526" r:id="rId670"/>
        </w:object>
      </w:r>
    </w:p>
    <w:p w14:paraId="09326A1E" w14:textId="74EE5CFC" w:rsidR="00D819E6" w:rsidRPr="009C0175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 ta có: </w:t>
      </w:r>
      <w:r w:rsidR="009C0175" w:rsidRPr="009C0175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2860" w:dyaOrig="840" w14:anchorId="4BF1B3F5">
          <v:shape id="_x0000_i1357" type="#_x0000_t75" style="width:143.25pt;height:42pt" o:ole="">
            <v:imagedata r:id="rId671" o:title=""/>
          </v:shape>
          <o:OLEObject Type="Embed" ProgID="Equation.DSMT4" ShapeID="_x0000_i1357" DrawAspect="Content" ObjectID="_1750163527" r:id="rId672"/>
        </w:object>
      </w:r>
    </w:p>
    <w:p w14:paraId="29661521" w14:textId="3BFDCE67" w:rsidR="00AD1469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3800" w:dyaOrig="400" w14:anchorId="7BBB87CB">
          <v:shape id="_x0000_i1358" type="#_x0000_t75" style="width:189.75pt;height:20.25pt" o:ole="">
            <v:imagedata r:id="rId673" o:title=""/>
          </v:shape>
          <o:OLEObject Type="Embed" ProgID="Equation.DSMT4" ShapeID="_x0000_i1358" DrawAspect="Content" ObjectID="_1750163528" r:id="rId674"/>
        </w:object>
      </w:r>
    </w:p>
    <w:p w14:paraId="6E1DA5E9" w14:textId="4CBC8B54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120" w:dyaOrig="400" w14:anchorId="6081B2CE">
          <v:shape id="_x0000_i1359" type="#_x0000_t75" style="width:156pt;height:20.25pt" o:ole="">
            <v:imagedata r:id="rId675" o:title=""/>
          </v:shape>
          <o:OLEObject Type="Embed" ProgID="Equation.DSMT4" ShapeID="_x0000_i1359" DrawAspect="Content" ObjectID="_1750163529" r:id="rId676"/>
        </w:object>
      </w:r>
    </w:p>
    <w:p w14:paraId="0272D183" w14:textId="5905FCDF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91E0B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="009C0175"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60" w:dyaOrig="400" w14:anchorId="2AD72576">
          <v:shape id="_x0000_i1360" type="#_x0000_t75" style="width:57.75pt;height:20.25pt" o:ole="">
            <v:imagedata r:id="rId677" o:title=""/>
          </v:shape>
          <o:OLEObject Type="Embed" ProgID="Equation.DSMT4" ShapeID="_x0000_i1360" DrawAspect="Content" ObjectID="_1750163530" r:id="rId67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m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783AB98B">
          <v:shape id="_x0000_i1361" type="#_x0000_t75" style="width:38.25pt;height:14.25pt" o:ole="">
            <v:imagedata r:id="rId679" o:title=""/>
          </v:shape>
          <o:OLEObject Type="Embed" ProgID="Equation.DSMT4" ShapeID="_x0000_i1361" DrawAspect="Content" ObjectID="_1750163531" r:id="rId680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chia hết cho 3 nên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9" w14:anchorId="2F2265DE">
          <v:shape id="_x0000_i1362" type="#_x0000_t75" style="width:27pt;height:14.25pt" o:ole="">
            <v:imagedata r:id="rId681" o:title=""/>
          </v:shape>
          <o:OLEObject Type="Embed" ProgID="Equation.DSMT4" ShapeID="_x0000_i1362" DrawAspect="Content" ObjectID="_1750163532" r:id="rId682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hoặc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80" w:dyaOrig="279" w14:anchorId="179EE65C">
          <v:shape id="_x0000_i1363" type="#_x0000_t75" style="width:29.25pt;height:14.25pt" o:ole="">
            <v:imagedata r:id="rId683" o:title=""/>
          </v:shape>
          <o:OLEObject Type="Embed" ProgID="Equation.DSMT4" ShapeID="_x0000_i1363" DrawAspect="Content" ObjectID="_1750163533" r:id="rId684"/>
        </w:object>
      </w:r>
    </w:p>
    <w:p w14:paraId="09DC376E" w14:textId="03026D09" w:rsidR="00D819E6" w:rsidRPr="00291E0B" w:rsidRDefault="00D819E6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hai số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1CEBA58F">
          <v:shape id="_x0000_i1364" type="#_x0000_t75" style="width:36.75pt;height:14.25pt" o:ole="">
            <v:imagedata r:id="rId685" o:title=""/>
          </v:shape>
          <o:OLEObject Type="Embed" ProgID="Equation.DSMT4" ShapeID="_x0000_i1364" DrawAspect="Content" ObjectID="_1750163534" r:id="rId686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="009C0175"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7C5676B9">
          <v:shape id="_x0000_i1365" type="#_x0000_t75" style="width:38.25pt;height:14.25pt" o:ole="">
            <v:imagedata r:id="rId687" o:title=""/>
          </v:shape>
          <o:OLEObject Type="Embed" ProgID="Equation.DSMT4" ShapeID="_x0000_i1365" DrawAspect="Content" ObjectID="_1750163535" r:id="rId688"/>
        </w:object>
      </w:r>
      <w:r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 thì d khác 7, hay </w:t>
      </w:r>
    </w:p>
    <w:p w14:paraId="60472A36" w14:textId="02958A44" w:rsidR="00D819E6" w:rsidRPr="00291E0B" w:rsidRDefault="009C0175" w:rsidP="006E001C">
      <w:pPr>
        <w:spacing w:beforeLines="120" w:before="288" w:afterLines="120" w:after="288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9C0175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960" w:dyaOrig="400" w14:anchorId="69518198">
          <v:shape id="_x0000_i1366" type="#_x0000_t75" style="width:447.75pt;height:20.25pt" o:ole="">
            <v:imagedata r:id="rId689" o:title=""/>
          </v:shape>
          <o:OLEObject Type="Embed" ProgID="Equation.DSMT4" ShapeID="_x0000_i1366" DrawAspect="Content" ObjectID="_1750163536" r:id="rId690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80" w:dyaOrig="279" w14:anchorId="3ADE5C73">
          <v:shape id="_x0000_i1367" type="#_x0000_t75" style="width:48.75pt;height:14.25pt" o:ole="">
            <v:imagedata r:id="rId691" o:title=""/>
          </v:shape>
          <o:OLEObject Type="Embed" ProgID="Equation.DSMT4" ShapeID="_x0000_i1367" DrawAspect="Content" ObjectID="_1750163537" r:id="rId692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k là số tự nhiên thì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 w14:anchorId="79C14D23">
          <v:shape id="_x0000_i1368" type="#_x0000_t75" style="width:36.75pt;height:14.25pt" o:ole="">
            <v:imagedata r:id="rId693" o:title=""/>
          </v:shape>
          <o:OLEObject Type="Embed" ProgID="Equation.DSMT4" ShapeID="_x0000_i1368" DrawAspect="Content" ObjectID="_1750163538" r:id="rId694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9C0175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60" w:dyaOrig="279" w14:anchorId="3286979B">
          <v:shape id="_x0000_i1369" type="#_x0000_t75" style="width:38.25pt;height:14.25pt" o:ole="">
            <v:imagedata r:id="rId695" o:title=""/>
          </v:shape>
          <o:OLEObject Type="Embed" ProgID="Equation.DSMT4" ShapeID="_x0000_i1369" DrawAspect="Content" ObjectID="_1750163539" r:id="rId696"/>
        </w:object>
      </w:r>
      <w:r w:rsidR="00D819E6" w:rsidRPr="00291E0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ai số nguyên tố.</w:t>
      </w:r>
    </w:p>
    <w:p w14:paraId="176577BE" w14:textId="5A38CFD7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ài </w:t>
      </w:r>
      <w:r w:rsidRPr="0076082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3</w:t>
      </w:r>
      <w:r w:rsidRPr="00291E0B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: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2079" w:dyaOrig="340" w14:anchorId="7C39A99A">
          <v:shape id="_x0000_i1370" type="#_x0000_t75" style="width:104.25pt;height:17.25pt" o:ole="">
            <v:imagedata r:id="rId697" o:title=""/>
          </v:shape>
          <o:OLEObject Type="Embed" ProgID="Equation.DSMT4" ShapeID="_x0000_i1370" DrawAspect="Content" ObjectID="_1750163540" r:id="rId698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ới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859" w:dyaOrig="360" w14:anchorId="167AE1EB">
          <v:shape id="_x0000_i1371" type="#_x0000_t75" style="width:42.75pt;height:18pt" o:ole="">
            <v:imagedata r:id="rId699" o:title=""/>
          </v:shape>
          <o:OLEObject Type="Embed" ProgID="Equation.DSMT4" ShapeID="_x0000_i1371" DrawAspect="Content" ObjectID="_1750163541" r:id="rId700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Khi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ào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hì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hai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ó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.</w:t>
      </w:r>
    </w:p>
    <w:p w14:paraId="2AAF7AAF" w14:textId="77777777" w:rsidR="002E6EB3" w:rsidRPr="00291E0B" w:rsidRDefault="002E6EB3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29024A11" w14:textId="4B157FB0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519" w:dyaOrig="400" w14:anchorId="7A38E095">
          <v:shape id="_x0000_i1372" type="#_x0000_t75" style="width:176.25pt;height:20.25pt" o:ole="">
            <v:imagedata r:id="rId701" o:title=""/>
          </v:shape>
          <o:OLEObject Type="Embed" ProgID="Equation.DSMT4" ShapeID="_x0000_i1372" DrawAspect="Content" ObjectID="_1750163542" r:id="rId702"/>
        </w:object>
      </w:r>
    </w:p>
    <w:p w14:paraId="57E03462" w14:textId="77777777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 Khi đó ta có:</w:t>
      </w:r>
    </w:p>
    <w:p w14:paraId="4F467502" w14:textId="49CA04C1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36"/>
          <w:sz w:val="24"/>
          <w:szCs w:val="24"/>
          <w:lang w:val="vi-VN"/>
        </w:rPr>
        <w:object w:dxaOrig="4140" w:dyaOrig="840" w14:anchorId="40E2A103">
          <v:shape id="_x0000_i1373" type="#_x0000_t75" style="width:207pt;height:42pt" o:ole="">
            <v:imagedata r:id="rId703" o:title=""/>
          </v:shape>
          <o:OLEObject Type="Embed" ProgID="Equation.DSMT4" ShapeID="_x0000_i1373" DrawAspect="Content" ObjectID="_1750163543" r:id="rId704"/>
        </w:object>
      </w:r>
    </w:p>
    <w:p w14:paraId="5D03ACA9" w14:textId="4C680E2B" w:rsidR="002E6EB3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6"/>
          <w:sz w:val="24"/>
          <w:szCs w:val="24"/>
        </w:rPr>
        <w:object w:dxaOrig="3120" w:dyaOrig="300" w14:anchorId="25A09558">
          <v:shape id="_x0000_i1374" type="#_x0000_t75" style="width:156pt;height:15pt" o:ole="">
            <v:imagedata r:id="rId705" o:title=""/>
          </v:shape>
          <o:OLEObject Type="Embed" ProgID="Equation.DSMT4" ShapeID="_x0000_i1374" DrawAspect="Content" ObjectID="_1750163544" r:id="rId706"/>
        </w:object>
      </w:r>
      <w:r w:rsidRPr="009C0175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03C03104">
          <v:shape id="_x0000_i1375" type="#_x0000_t75" style="width:41.25pt;height:14.25pt" o:ole="">
            <v:imagedata r:id="rId707" o:title=""/>
          </v:shape>
          <o:OLEObject Type="Embed" ProgID="Equation.DSMT4" ShapeID="_x0000_i1375" DrawAspect="Content" ObjectID="_1750163545" r:id="rId708"/>
        </w:objec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oặc</w:t>
      </w:r>
      <w:r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60" w:dyaOrig="260" w14:anchorId="1B06E77D">
          <v:shape id="_x0000_i1376" type="#_x0000_t75" style="width:33pt;height:12.75pt" o:ole="">
            <v:imagedata r:id="rId709" o:title=""/>
          </v:shape>
          <o:OLEObject Type="Embed" ProgID="Equation.DSMT4" ShapeID="_x0000_i1376" DrawAspect="Content" ObjectID="_1750163546" r:id="rId710"/>
        </w:objec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7103AE8D" w14:textId="7EB75781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Để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540" w:dyaOrig="260" w14:anchorId="5D71E113">
          <v:shape id="_x0000_i1377" type="#_x0000_t75" style="width:27pt;height:12.75pt" o:ole="">
            <v:imagedata r:id="rId711" o:title=""/>
          </v:shape>
          <o:OLEObject Type="Embed" ProgID="Equation.DSMT4" ShapeID="_x0000_i1377" DrawAspect="Content" ObjectID="_1750163547" r:id="rId712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80" w:dyaOrig="260" w14:anchorId="671BF7FE">
          <v:shape id="_x0000_i1378" type="#_x0000_t75" style="width:33.75pt;height:12.75pt" o:ole="">
            <v:imagedata r:id="rId713" o:title=""/>
          </v:shape>
          <o:OLEObject Type="Embed" ProgID="Equation.DSMT4" ShapeID="_x0000_i1378" DrawAspect="Content" ObjectID="_1750163548" r:id="rId714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hay </w:t>
      </w:r>
      <w:r w:rsidR="009C0175"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040" w:dyaOrig="380" w14:anchorId="3D8FA5A3">
          <v:shape id="_x0000_i1379" type="#_x0000_t75" style="width:201.75pt;height:18.75pt" o:ole="">
            <v:imagedata r:id="rId715" o:title=""/>
          </v:shape>
          <o:OLEObject Type="Embed" ProgID="Equation.DSMT4" ShapeID="_x0000_i1379" DrawAspect="Content" ObjectID="_1750163549" r:id="rId716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54C4B4A" w14:textId="7B7508C5" w:rsidR="002E6EB3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4"/>
          <w:sz w:val="24"/>
          <w:szCs w:val="24"/>
        </w:rPr>
        <w:object w:dxaOrig="2659" w:dyaOrig="420" w14:anchorId="3B34D7A6">
          <v:shape id="_x0000_i1380" type="#_x0000_t75" style="width:132.75pt;height:21pt" o:ole="">
            <v:imagedata r:id="rId717" o:title=""/>
          </v:shape>
          <o:OLEObject Type="Embed" ProgID="Equation.DSMT4" ShapeID="_x0000_i1380" DrawAspect="Content" ObjectID="_1750163550" r:id="rId718"/>
        </w:object>
      </w:r>
    </w:p>
    <w:p w14:paraId="4AF1174B" w14:textId="74CFD80F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Hay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500" w:dyaOrig="279" w14:anchorId="4FD405D4">
          <v:shape id="_x0000_i1381" type="#_x0000_t75" style="width:125.25pt;height:14.25pt" o:ole="">
            <v:imagedata r:id="rId719" o:title=""/>
          </v:shape>
          <o:OLEObject Type="Embed" ProgID="Equation.DSMT4" ShapeID="_x0000_i1381" DrawAspect="Content" ObjectID="_1750163551" r:id="rId720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35D9F080">
          <v:shape id="_x0000_i1382" type="#_x0000_t75" style="width:9.75pt;height:12.75pt" o:ole="">
            <v:imagedata r:id="rId721" o:title=""/>
          </v:shape>
          <o:OLEObject Type="Embed" ProgID="Equation.DSMT4" ShapeID="_x0000_i1382" DrawAspect="Content" ObjectID="_1750163552" r:id="rId722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là số tự nhiên)</w:t>
      </w:r>
    </w:p>
    <w:p w14:paraId="1E17880B" w14:textId="4A6F1AEA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Vậy để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72236BB7">
          <v:shape id="_x0000_i1383" type="#_x0000_t75" style="width:32.25pt;height:12.75pt" o:ole="">
            <v:imagedata r:id="rId723" o:title=""/>
          </v:shape>
          <o:OLEObject Type="Embed" ProgID="Equation.DSMT4" ShapeID="_x0000_i1383" DrawAspect="Content" ObjectID="_1750163553" r:id="rId724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00" w:dyaOrig="260" w14:anchorId="5B1F1CA8">
          <v:shape id="_x0000_i1384" type="#_x0000_t75" style="width:30pt;height:12.75pt" o:ole="">
            <v:imagedata r:id="rId725" o:title=""/>
          </v:shape>
          <o:OLEObject Type="Embed" ProgID="Equation.DSMT4" ShapeID="_x0000_i1384" DrawAspect="Content" ObjectID="_1750163554" r:id="rId726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 là hai số nguyên tố cùng nhau thì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00" w:dyaOrig="279" w14:anchorId="49B5D96E">
          <v:shape id="_x0000_i1385" type="#_x0000_t75" style="width:54.75pt;height:14.25pt" o:ole="">
            <v:imagedata r:id="rId727" o:title=""/>
          </v:shape>
          <o:OLEObject Type="Embed" ProgID="Equation.DSMT4" ShapeID="_x0000_i1385" DrawAspect="Content" ObjectID="_1750163555" r:id="rId728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06DCB23C">
          <v:shape id="_x0000_i1386" type="#_x0000_t75" style="width:9.75pt;height:12.75pt" o:ole="">
            <v:imagedata r:id="rId729" o:title=""/>
          </v:shape>
          <o:OLEObject Type="Embed" ProgID="Equation.DSMT4" ShapeID="_x0000_i1386" DrawAspect="Content" ObjectID="_1750163556" r:id="rId730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số tự nhiên)</w:t>
      </w:r>
    </w:p>
    <w:p w14:paraId="0548622E" w14:textId="7D3DC671" w:rsidR="002E6EB3" w:rsidRPr="00291E0B" w:rsidRDefault="00D819E6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 w:bidi="vi-VN"/>
        </w:rPr>
        <w:t xml:space="preserve">Bài </w:t>
      </w:r>
      <w:r w:rsidR="002E6EB3"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fr-FR" w:bidi="vi-VN"/>
        </w:rPr>
        <w:t>4</w:t>
      </w:r>
      <w:r w:rsidRPr="00291E0B">
        <w:rPr>
          <w:rFonts w:ascii="Times New Roman" w:hAnsi="Times New Roman" w:cs="Times New Roman"/>
          <w:b/>
          <w:bCs/>
          <w:color w:val="0000FF"/>
          <w:sz w:val="24"/>
          <w:szCs w:val="24"/>
          <w:lang w:val="vi-VN" w:bidi="vi-VN"/>
        </w:rPr>
        <w:t xml:space="preserve">: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ìm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fr-FR"/>
        </w:rPr>
        <w:object w:dxaOrig="200" w:dyaOrig="200" w14:anchorId="1F0BCB24">
          <v:shape id="_x0000_i1387" type="#_x0000_t75" style="width:9.75pt;height:9.75pt" o:ole="">
            <v:imagedata r:id="rId731" o:title=""/>
          </v:shape>
          <o:OLEObject Type="Embed" ProgID="Equation.DSMT4" ShapeID="_x0000_i1387" DrawAspect="Content" ObjectID="_1750163557" r:id="rId732"/>
        </w:object>
      </w:r>
      <w:r w:rsid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để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6"/>
          <w:sz w:val="24"/>
          <w:szCs w:val="24"/>
          <w:lang w:val="fr-FR"/>
        </w:rPr>
        <w:object w:dxaOrig="780" w:dyaOrig="279" w14:anchorId="2DD48241">
          <v:shape id="_x0000_i1388" type="#_x0000_t75" style="width:39pt;height:14.25pt" o:ole="">
            <v:imagedata r:id="rId733" o:title=""/>
          </v:shape>
          <o:OLEObject Type="Embed" ProgID="Equation.DSMT4" ShapeID="_x0000_i1388" DrawAspect="Content" ObjectID="_1750163558" r:id="rId734"/>
        </w:objec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và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fr-FR"/>
        </w:rPr>
        <w:object w:dxaOrig="639" w:dyaOrig="260" w14:anchorId="101531E7">
          <v:shape id="_x0000_i1389" type="#_x0000_t75" style="width:32.25pt;height:12.75pt" o:ole="">
            <v:imagedata r:id="rId735" o:title=""/>
          </v:shape>
          <o:OLEObject Type="Embed" ProgID="Equation.DSMT4" ShapeID="_x0000_i1389" DrawAspect="Content" ObjectID="_1750163559" r:id="rId736"/>
        </w:objec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là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hai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số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nguyên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tố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cùng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nhau</w:t>
      </w:r>
      <w:r w:rsidR="002E6EB3" w:rsidRPr="00291E0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10"/>
          <w:sz w:val="24"/>
          <w:szCs w:val="24"/>
          <w:lang w:val="fr-FR"/>
        </w:rPr>
        <w:object w:dxaOrig="840" w:dyaOrig="320" w14:anchorId="7A4CD8FF">
          <v:shape id="_x0000_i1390" type="#_x0000_t75" style="width:42pt;height:15.75pt" o:ole="">
            <v:imagedata r:id="rId737" o:title=""/>
          </v:shape>
          <o:OLEObject Type="Embed" ProgID="Equation.DSMT4" ShapeID="_x0000_i1390" DrawAspect="Content" ObjectID="_1750163560" r:id="rId738"/>
        </w:object>
      </w:r>
      <w:r w:rsid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</w:p>
    <w:p w14:paraId="6B8E2417" w14:textId="77777777" w:rsidR="00F47EEA" w:rsidRPr="00291E0B" w:rsidRDefault="00F47EEA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</w:pPr>
      <w:r w:rsidRPr="00291E0B">
        <w:rPr>
          <w:rFonts w:ascii="Times New Roman" w:hAnsi="Times New Roman" w:cs="Times New Roman"/>
          <w:b/>
          <w:bCs/>
          <w:i/>
          <w:color w:val="0000FF"/>
          <w:sz w:val="24"/>
          <w:szCs w:val="24"/>
          <w:u w:val="single"/>
          <w:lang w:val="vi-VN"/>
        </w:rPr>
        <w:t>Lời giải:</w:t>
      </w:r>
    </w:p>
    <w:p w14:paraId="37CF3EFD" w14:textId="6420E9F8" w:rsidR="00067539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bookmarkStart w:id="10" w:name="_Hlk74002663"/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680" w:dyaOrig="400" w14:anchorId="36014DD3">
          <v:shape id="_x0000_i1391" type="#_x0000_t75" style="width:134.25pt;height:20.25pt" o:ole="">
            <v:imagedata r:id="rId739" o:title=""/>
          </v:shape>
          <o:OLEObject Type="Embed" ProgID="Equation.DSMT4" ShapeID="_x0000_i1391" DrawAspect="Content" ObjectID="_1750163561" r:id="rId740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24B0446E" w14:textId="3B193371" w:rsidR="00067539" w:rsidRDefault="009C0175" w:rsidP="006E001C">
      <w:pPr>
        <w:spacing w:beforeLines="120" w:before="288" w:afterLines="120" w:after="288" w:line="288" w:lineRule="auto"/>
      </w:pPr>
      <w:r w:rsidRPr="009C0175">
        <w:rPr>
          <w:position w:val="-30"/>
        </w:rPr>
        <w:object w:dxaOrig="2960" w:dyaOrig="720" w14:anchorId="353ADADF">
          <v:shape id="_x0000_i1392" type="#_x0000_t75" style="width:147.75pt;height:36pt" o:ole="">
            <v:imagedata r:id="rId741" o:title=""/>
          </v:shape>
          <o:OLEObject Type="Embed" ProgID="Equation.DSMT4" ShapeID="_x0000_i1392" DrawAspect="Content" ObjectID="_1750163562" r:id="rId742"/>
        </w:object>
      </w:r>
    </w:p>
    <w:p w14:paraId="193E059B" w14:textId="70530906" w:rsidR="00067539" w:rsidRDefault="009C0175" w:rsidP="006E001C">
      <w:pPr>
        <w:spacing w:beforeLines="120" w:before="288" w:afterLines="120" w:after="288" w:line="288" w:lineRule="auto"/>
      </w:pPr>
      <w:r w:rsidRPr="009C0175">
        <w:rPr>
          <w:position w:val="-14"/>
        </w:rPr>
        <w:object w:dxaOrig="3340" w:dyaOrig="400" w14:anchorId="082405F1">
          <v:shape id="_x0000_i1393" type="#_x0000_t75" style="width:167.25pt;height:20.25pt" o:ole="">
            <v:imagedata r:id="rId743" o:title=""/>
          </v:shape>
          <o:OLEObject Type="Embed" ProgID="Equation.DSMT4" ShapeID="_x0000_i1393" DrawAspect="Content" ObjectID="_1750163563" r:id="rId744"/>
        </w:object>
      </w:r>
    </w:p>
    <w:p w14:paraId="7B69D662" w14:textId="19226CF4" w:rsidR="00067539" w:rsidRPr="00291E0B" w:rsidRDefault="009C0175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position w:val="-14"/>
        </w:rPr>
        <w:object w:dxaOrig="2920" w:dyaOrig="400" w14:anchorId="41EA1238">
          <v:shape id="_x0000_i1394" type="#_x0000_t75" style="width:146.25pt;height:20.25pt" o:ole="">
            <v:imagedata r:id="rId745" o:title=""/>
          </v:shape>
          <o:OLEObject Type="Embed" ProgID="Equation.DSMT4" ShapeID="_x0000_i1394" DrawAspect="Content" ObjectID="_1750163564" r:id="rId746"/>
        </w:object>
      </w:r>
    </w:p>
    <w:p w14:paraId="26526DF5" w14:textId="7120E2BC" w:rsidR="00067539" w:rsidRPr="00291E0B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3060" w:dyaOrig="400" w14:anchorId="2A311A8B">
          <v:shape id="_x0000_i1395" type="#_x0000_t75" style="width:153pt;height:20.25pt" o:ole="">
            <v:imagedata r:id="rId747" o:title=""/>
          </v:shape>
          <o:OLEObject Type="Embed" ProgID="Equation.DSMT4" ShapeID="_x0000_i1395" DrawAspect="Content" ObjectID="_1750163565" r:id="rId748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chẵn và,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639" w:dyaOrig="279" w14:anchorId="0A5ABB97">
          <v:shape id="_x0000_i1396" type="#_x0000_t75" style="width:32.25pt;height:14.25pt" o:ole="">
            <v:imagedata r:id="rId749" o:title=""/>
          </v:shape>
          <o:OLEObject Type="Embed" ProgID="Equation.DSMT4" ShapeID="_x0000_i1396" DrawAspect="Content" ObjectID="_1750163566" r:id="rId750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chẵn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 w14:anchorId="0B9317B7">
          <v:shape id="_x0000_i1397" type="#_x0000_t75" style="width:15pt;height:12pt" o:ole="">
            <v:imagedata r:id="rId751" o:title=""/>
          </v:shape>
          <o:OLEObject Type="Embed" ProgID="Equation.DSMT4" ShapeID="_x0000_i1397" DrawAspect="Content" ObjectID="_1750163567" r:id="rId752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020" w:dyaOrig="400" w14:anchorId="1303948B">
          <v:shape id="_x0000_i1398" type="#_x0000_t75" style="width:101.25pt;height:20.25pt" o:ole="">
            <v:imagedata r:id="rId753" o:title=""/>
          </v:shape>
          <o:OLEObject Type="Embed" ProgID="Equation.DSMT4" ShapeID="_x0000_i1398" DrawAspect="Content" ObjectID="_1750163568" r:id="rId754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loại</w:t>
      </w:r>
    </w:p>
    <w:p w14:paraId="43510953" w14:textId="4294A125" w:rsidR="00067539" w:rsidRPr="00291E0B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1820" w:dyaOrig="300" w14:anchorId="22CA8CC7">
          <v:shape id="_x0000_i1399" type="#_x0000_t75" style="width:90.75pt;height:15pt" o:ole="">
            <v:imagedata r:id="rId755" o:title=""/>
          </v:shape>
          <o:OLEObject Type="Embed" ProgID="Equation.DSMT4" ShapeID="_x0000_i1399" DrawAspect="Content" ObjectID="_1750163569" r:id="rId756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Vô lý</w: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 w14:anchorId="18FB4525">
          <v:shape id="_x0000_i1400" type="#_x0000_t75" style="width:15pt;height:12pt" o:ole="">
            <v:imagedata r:id="rId757" o:title=""/>
          </v:shape>
          <o:OLEObject Type="Embed" ProgID="Equation.DSMT4" ShapeID="_x0000_i1400" DrawAspect="Content" ObjectID="_1750163570" r:id="rId758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d=3(loại)</w:t>
      </w:r>
    </w:p>
    <w:p w14:paraId="16DF8D45" w14:textId="1F98334E" w:rsidR="00067539" w:rsidRPr="00291E0B" w:rsidRDefault="00067539" w:rsidP="006E001C">
      <w:pPr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540" w:dyaOrig="260" w14:anchorId="47F74B44">
          <v:shape id="_x0000_i1401" type="#_x0000_t75" style="width:27pt;height:12.75pt" o:ole="">
            <v:imagedata r:id="rId759" o:title=""/>
          </v:shape>
          <o:OLEObject Type="Embed" ProgID="Equation.DSMT4" ShapeID="_x0000_i1401" DrawAspect="Content" ObjectID="_1750163571" r:id="rId760"/>
        </w:objec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 w14:anchorId="1DE74B3B">
          <v:shape id="_x0000_i1402" type="#_x0000_t75" style="width:15pt;height:12pt" o:ole="">
            <v:imagedata r:id="rId761" o:title=""/>
          </v:shape>
          <o:OLEObject Type="Embed" ProgID="Equation.DSMT4" ShapeID="_x0000_i1402" DrawAspect="Content" ObjectID="_1750163572" r:id="rId762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="009C0175" w:rsidRPr="009C0175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fr-FR"/>
        </w:rPr>
        <w:object w:dxaOrig="1420" w:dyaOrig="320" w14:anchorId="09CC079D">
          <v:shape id="_x0000_i1403" type="#_x0000_t75" style="width:71.25pt;height:15.75pt" o:ole="">
            <v:imagedata r:id="rId763" o:title=""/>
          </v:shape>
          <o:OLEObject Type="Embed" ProgID="Equation.DSMT4" ShapeID="_x0000_i1403" DrawAspect="Content" ObjectID="_1750163573" r:id="rId764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là số lẻ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1060" w:dyaOrig="279" w14:anchorId="7ADCCCC1">
          <v:shape id="_x0000_i1404" type="#_x0000_t75" style="width:53.25pt;height:14.25pt" o:ole="">
            <v:imagedata r:id="rId765" o:title=""/>
          </v:shape>
          <o:OLEObject Type="Embed" ProgID="Equation.DSMT4" ShapeID="_x0000_i1404" DrawAspect="Content" ObjectID="_1750163574" r:id="rId766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ẻ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480" w:dyaOrig="240" w14:anchorId="14EA1613">
          <v:shape id="_x0000_i1405" type="#_x0000_t75" style="width:24pt;height:12pt" o:ole="">
            <v:imagedata r:id="rId767" o:title=""/>
          </v:shape>
          <o:OLEObject Type="Embed" ProgID="Equation.DSMT4" ShapeID="_x0000_i1405" DrawAspect="Content" ObjectID="_1750163575" r:id="rId768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ẻ và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639" w:dyaOrig="260" w14:anchorId="22F407C0">
          <v:shape id="_x0000_i1406" type="#_x0000_t75" style="width:32.25pt;height:12.75pt" o:ole="">
            <v:imagedata r:id="rId769" o:title=""/>
          </v:shape>
          <o:OLEObject Type="Embed" ProgID="Equation.DSMT4" ShapeID="_x0000_i1406" DrawAspect="Content" ObjectID="_1750163576" r:id="rId770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lẻ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480" w:dyaOrig="240" w14:anchorId="744E17E5">
          <v:shape id="_x0000_i1407" type="#_x0000_t75" style="width:24pt;height:12pt" o:ole="">
            <v:imagedata r:id="rId771" o:title=""/>
          </v:shape>
          <o:OLEObject Type="Embed" ProgID="Equation.DSMT4" ShapeID="_x0000_i1407" DrawAspect="Content" ObjectID="_1750163577" r:id="rId772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lẻ</w:t>
      </w:r>
    </w:p>
    <w:p w14:paraId="193B5AEC" w14:textId="673D72C6" w:rsidR="00067539" w:rsidRPr="00291E0B" w:rsidRDefault="00067539" w:rsidP="006E001C">
      <w:pPr>
        <w:spacing w:beforeLines="120" w:before="288" w:afterLines="120" w:after="288" w:line="288" w:lineRule="auto"/>
        <w:ind w:firstLine="720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ậy </w:t>
      </w:r>
      <w:r w:rsidR="009C0175" w:rsidRPr="009C0175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52185BFF">
          <v:shape id="_x0000_i1408" type="#_x0000_t75" style="width:9.75pt;height:9.75pt" o:ole="">
            <v:imagedata r:id="rId773" o:title=""/>
          </v:shape>
          <o:OLEObject Type="Embed" ProgID="Equation.DSMT4" ShapeID="_x0000_i1408" DrawAspect="Content" ObjectID="_1750163578" r:id="rId774"/>
        </w:object>
      </w:r>
      <w:r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lẻ</w:t>
      </w:r>
    </w:p>
    <w:p w14:paraId="79D327F7" w14:textId="41075481" w:rsidR="00C02869" w:rsidRDefault="00C02869" w:rsidP="006E001C">
      <w:pPr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Bài 5</w:t>
      </w:r>
      <w:r w:rsidRPr="00C028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:</w:t>
      </w:r>
      <w:r w:rsidRPr="00AD14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ự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i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C3D33" w:rsidRPr="004D1436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00" w14:anchorId="3727D608">
          <v:shape id="_x0000_i1409" type="#_x0000_t75" style="width:9.75pt;height:9.75pt" o:ole="">
            <v:imagedata r:id="rId775" o:title=""/>
          </v:shape>
          <o:OLEObject Type="Embed" ProgID="Equation.DSMT4" ShapeID="_x0000_i1409" DrawAspect="Content" ObjectID="_1750163579" r:id="rId776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ể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18FA363C">
          <v:shape id="_x0000_i1410" type="#_x0000_t75" style="width:32.25pt;height:12.75pt" o:ole="">
            <v:imagedata r:id="rId777" o:title=""/>
          </v:shape>
          <o:OLEObject Type="Embed" ProgID="Equation.DSMT4" ShapeID="_x0000_i1410" DrawAspect="Content" ObjectID="_1750163580" r:id="rId778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5A776118">
          <v:shape id="_x0000_i1411" type="#_x0000_t75" style="width:32.25pt;height:12.75pt" o:ole="">
            <v:imagedata r:id="rId779" o:title=""/>
          </v:shape>
          <o:OLEObject Type="Embed" ProgID="Equation.DSMT4" ShapeID="_x0000_i1411" DrawAspect="Content" ObjectID="_1750163581" r:id="rId780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</w:t>
      </w:r>
      <w:r w:rsidRPr="00C02869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.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</w:p>
    <w:p w14:paraId="63D3462A" w14:textId="2FB625C1" w:rsidR="00C02869" w:rsidRPr="00291E0B" w:rsidRDefault="00C0286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1A4AF5E0" w14:textId="2DC5B699" w:rsidR="002E6EB3" w:rsidRPr="0076082D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Gọi ƯCLN( 4n+3; 2n+3) =d,</w:t>
      </w:r>
      <w:r w:rsidR="00AD1469" w:rsidRPr="00C0286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240" w14:anchorId="7879A3B9">
          <v:shape id="_x0000_i1412" type="#_x0000_t75" style="width:15pt;height:12pt" o:ole="">
            <v:imagedata r:id="rId781" o:title=""/>
          </v:shape>
          <o:OLEObject Type="Embed" ProgID="Equation.DSMT4" ShapeID="_x0000_i1412" DrawAspect="Content" ObjectID="_1750163582" r:id="rId782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d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00" w14:anchorId="51F5B52E">
          <v:shape id="_x0000_i1413" type="#_x0000_t75" style="width:9.75pt;height:9.75pt" o:ole="">
            <v:imagedata r:id="rId783" o:title=""/>
          </v:shape>
          <o:OLEObject Type="Embed" ProgID="Equation.DSMT4" ShapeID="_x0000_i1413" DrawAspect="Content" ObjectID="_1750163583" r:id="rId784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7608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*</w:t>
      </w:r>
    </w:p>
    <w:p w14:paraId="48C7592F" w14:textId="1EAB327A" w:rsidR="002E6EB3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9C0175">
        <w:rPr>
          <w:rFonts w:ascii="Times New Roman" w:hAnsi="Times New Roman" w:cs="Times New Roman"/>
          <w:position w:val="-32"/>
          <w:sz w:val="24"/>
          <w:szCs w:val="24"/>
        </w:rPr>
        <w:object w:dxaOrig="2299" w:dyaOrig="760" w14:anchorId="362638BE">
          <v:shape id="_x0000_i1414" type="#_x0000_t75" style="width:114.75pt;height:38.25pt" o:ole="">
            <v:imagedata r:id="rId785" o:title=""/>
          </v:shape>
          <o:OLEObject Type="Embed" ProgID="Equation.DSMT4" ShapeID="_x0000_i1414" DrawAspect="Content" ObjectID="_1750163584" r:id="rId786"/>
        </w:object>
      </w:r>
      <w:r w:rsidR="002E6EB3"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BF9DFD2" w14:textId="59DA8805" w:rsidR="00AD1469" w:rsidRPr="0076082D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9C0175">
        <w:rPr>
          <w:position w:val="-14"/>
        </w:rPr>
        <w:object w:dxaOrig="4180" w:dyaOrig="400" w14:anchorId="01A8CB8D">
          <v:shape id="_x0000_i1415" type="#_x0000_t75" style="width:209.25pt;height:20.25pt" o:ole="">
            <v:imagedata r:id="rId787" o:title=""/>
          </v:shape>
          <o:OLEObject Type="Embed" ProgID="Equation.DSMT4" ShapeID="_x0000_i1415" DrawAspect="Content" ObjectID="_1750163585" r:id="rId788"/>
        </w:object>
      </w:r>
    </w:p>
    <w:p w14:paraId="22B52C81" w14:textId="38679E5C" w:rsidR="002E6EB3" w:rsidRPr="0076082D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1115A53F">
          <v:shape id="_x0000_i1416" type="#_x0000_t75" style="width:32.25pt;height:12.75pt" o:ole="">
            <v:imagedata r:id="rId777" o:title=""/>
          </v:shape>
          <o:OLEObject Type="Embed" ProgID="Equation.DSMT4" ShapeID="_x0000_i1416" DrawAspect="Content" ObjectID="_1750163586" r:id="rId789"/>
        </w:object>
      </w:r>
      <w:r w:rsidR="004C3D33">
        <w:rPr>
          <w:rFonts w:ascii="Times New Roman" w:eastAsia="Arial" w:hAnsi="Times New Roman" w:cs="Times New Roman"/>
          <w:position w:val="-4"/>
          <w:sz w:val="24"/>
          <w:szCs w:val="24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4C3D33">
        <w:rPr>
          <w:rFonts w:ascii="Times New Roman" w:hAnsi="Times New Roman" w:cs="Times New Roman"/>
          <w:sz w:val="24"/>
          <w:szCs w:val="24"/>
        </w:rPr>
        <w:t xml:space="preserve"> </w:t>
      </w:r>
      <w:r w:rsidR="004C3D33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39" w:dyaOrig="260" w14:anchorId="2E89CA9A">
          <v:shape id="_x0000_i1417" type="#_x0000_t75" style="width:32.25pt;height:12.75pt" o:ole="">
            <v:imagedata r:id="rId779" o:title=""/>
          </v:shape>
          <o:OLEObject Type="Embed" ProgID="Equation.DSMT4" ShapeID="_x0000_i1417" DrawAspect="Content" ObjectID="_1750163587" r:id="rId790"/>
        </w:object>
      </w:r>
      <w:r w:rsidR="004C3D33">
        <w:rPr>
          <w:rFonts w:ascii="Times New Roman" w:eastAsia="Arial" w:hAnsi="Times New Roman" w:cs="Times New Roman"/>
          <w:position w:val="-4"/>
          <w:sz w:val="24"/>
          <w:szCs w:val="24"/>
        </w:rPr>
        <w:t xml:space="preserve"> 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>là hai số nguyê</w:t>
      </w:r>
      <w:r w:rsidR="00C02869" w:rsidRPr="00C02869">
        <w:rPr>
          <w:rFonts w:ascii="Times New Roman" w:hAnsi="Times New Roman" w:cs="Times New Roman"/>
          <w:sz w:val="24"/>
          <w:szCs w:val="24"/>
          <w:lang w:val="vi-VN"/>
        </w:rPr>
        <w:t>n</w: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tố cùng nhau thì </w:t>
      </w:r>
      <w:r w:rsidR="0073253F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60" w14:anchorId="206DE480">
          <v:shape id="_x0000_i1418" type="#_x0000_t75" style="width:9.75pt;height:12.75pt" o:ole="">
            <v:imagedata r:id="rId791" o:title=""/>
          </v:shape>
          <o:OLEObject Type="Embed" ProgID="Equation.DSMT4" ShapeID="_x0000_i1418" DrawAspect="Content" ObjectID="_1750163588" r:id="rId792"/>
        </w:object>
      </w:r>
      <w:r w:rsidRPr="0076082D">
        <w:rPr>
          <w:rFonts w:ascii="Times New Roman" w:hAnsi="Times New Roman" w:cs="Times New Roman"/>
          <w:sz w:val="24"/>
          <w:szCs w:val="24"/>
          <w:lang w:val="vi-VN"/>
        </w:rPr>
        <w:t xml:space="preserve"> khác 3 hay </w:t>
      </w:r>
    </w:p>
    <w:p w14:paraId="1B790ED5" w14:textId="290183B0" w:rsidR="002E6EB3" w:rsidRPr="00291E0B" w:rsidRDefault="0073253F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4200" w:dyaOrig="340" w14:anchorId="75136857">
          <v:shape id="_x0000_i1419" type="#_x0000_t75" style="width:209.25pt;height:17.25pt" o:ole="">
            <v:imagedata r:id="rId793" o:title=""/>
          </v:shape>
          <o:OLEObject Type="Embed" ProgID="Equation.DSMT4" ShapeID="_x0000_i1419" DrawAspect="Content" ObjectID="_1750163589" r:id="rId794"/>
        </w:object>
      </w:r>
    </w:p>
    <w:p w14:paraId="0E3ABD2D" w14:textId="567F4628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73253F" w:rsidRPr="009C0175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00" w:dyaOrig="320" w14:anchorId="56E876B7">
          <v:shape id="_x0000_i1420" type="#_x0000_t75" style="width:74.25pt;height:15.75pt" o:ole="">
            <v:imagedata r:id="rId795" o:title=""/>
          </v:shape>
          <o:OLEObject Type="Embed" ProgID="Equation.DSMT4" ShapeID="_x0000_i1420" DrawAspect="Content" ObjectID="_1750163590" r:id="rId796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438890DB">
          <v:shape id="_x0000_i1421" type="#_x0000_t75" style="width:32.25pt;height:12.75pt" o:ole="">
            <v:imagedata r:id="rId797" o:title=""/>
          </v:shape>
          <o:OLEObject Type="Embed" ProgID="Equation.DSMT4" ShapeID="_x0000_i1421" DrawAspect="Content" ObjectID="_1750163591" r:id="rId798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639" w:dyaOrig="260" w14:anchorId="3A33576F">
          <v:shape id="_x0000_i1422" type="#_x0000_t75" style="width:32.25pt;height:12.75pt" o:ole="">
            <v:imagedata r:id="rId799" o:title=""/>
          </v:shape>
          <o:OLEObject Type="Embed" ProgID="Equation.DSMT4" ShapeID="_x0000_i1422" DrawAspect="Content" ObjectID="_1750163592" r:id="rId800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>là hai số nguyên tố cùng nhau</w:t>
      </w:r>
      <w:r w:rsidR="00C02869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76AD6620" w14:textId="07A2F9F5" w:rsidR="00F47EEA" w:rsidRDefault="00C02869" w:rsidP="006E001C">
      <w:pPr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ài </w:t>
      </w:r>
      <w:r w:rsidRPr="00C028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6</w:t>
      </w: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:</w:t>
      </w:r>
      <w:r w:rsidRPr="00AD146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ự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i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D1436" w:rsidRPr="004D1436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00" w14:anchorId="6A2D07A5">
          <v:shape id="_x0000_i1423" type="#_x0000_t75" style="width:9.75pt;height:9.75pt" o:ole="">
            <v:imagedata r:id="rId775" o:title=""/>
          </v:shape>
          <o:OLEObject Type="Embed" ProgID="Equation.DSMT4" ShapeID="_x0000_i1423" DrawAspect="Content" ObjectID="_1750163593" r:id="rId801"/>
        </w:object>
      </w:r>
      <w:r w:rsidR="004D1436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ể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740" w:dyaOrig="260" w14:anchorId="2702C0BF">
          <v:shape id="_x0000_i1424" type="#_x0000_t75" style="width:36.75pt;height:12.75pt" o:ole="">
            <v:imagedata r:id="rId802" o:title=""/>
          </v:shape>
          <o:OLEObject Type="Embed" ProgID="Equation.DSMT4" ShapeID="_x0000_i1424" DrawAspect="Content" ObjectID="_1750163594" r:id="rId803"/>
        </w:object>
      </w:r>
      <w:r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60" w:dyaOrig="260" w14:anchorId="7F1670D2">
          <v:shape id="_x0000_i1425" type="#_x0000_t75" style="width:33pt;height:12.75pt" o:ole="">
            <v:imagedata r:id="rId804" o:title=""/>
          </v:shape>
          <o:OLEObject Type="Embed" ProgID="Equation.DSMT4" ShapeID="_x0000_i1425" DrawAspect="Content" ObjectID="_1750163595" r:id="rId805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</w:t>
      </w:r>
      <w:r w:rsidR="00F47EEA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.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EF8ED68" w14:textId="7A38F8CA" w:rsidR="00C02869" w:rsidRPr="00291E0B" w:rsidRDefault="00C0286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7E7818DF" w14:textId="66B080A0" w:rsidR="002E6EB3" w:rsidRPr="00C02869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C02869">
        <w:rPr>
          <w:rFonts w:ascii="Times New Roman" w:hAnsi="Times New Roman" w:cs="Times New Roman"/>
          <w:sz w:val="24"/>
          <w:szCs w:val="24"/>
          <w:lang w:val="vi-VN"/>
        </w:rPr>
        <w:t xml:space="preserve">b,  Gọi </w:t>
      </w:r>
      <w:r w:rsidR="009C0175" w:rsidRPr="009C017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740" w:dyaOrig="400" w14:anchorId="74EB720E">
          <v:shape id="_x0000_i1426" type="#_x0000_t75" style="width:137.25pt;height:20.25pt" o:ole="">
            <v:imagedata r:id="rId806" o:title=""/>
          </v:shape>
          <o:OLEObject Type="Embed" ProgID="Equation.DSMT4" ShapeID="_x0000_i1426" DrawAspect="Content" ObjectID="_1750163596" r:id="rId807"/>
        </w:object>
      </w:r>
      <w:r w:rsidRPr="00C02869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80" w:dyaOrig="320" w14:anchorId="04F0ECD4">
          <v:shape id="_x0000_i1427" type="#_x0000_t75" style="width:48.75pt;height:15.75pt" o:ole="">
            <v:imagedata r:id="rId808" o:title=""/>
          </v:shape>
          <o:OLEObject Type="Embed" ProgID="Equation.DSMT4" ShapeID="_x0000_i1427" DrawAspect="Content" ObjectID="_1750163597" r:id="rId809"/>
        </w:object>
      </w:r>
      <w:r w:rsidR="00C0286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605F25AF" w14:textId="257775BE" w:rsidR="002E6EB3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32"/>
          <w:sz w:val="24"/>
          <w:szCs w:val="24"/>
        </w:rPr>
        <w:object w:dxaOrig="2620" w:dyaOrig="760" w14:anchorId="6E1E4500">
          <v:shape id="_x0000_i1428" type="#_x0000_t75" style="width:131.25pt;height:38.25pt" o:ole="">
            <v:imagedata r:id="rId810" o:title=""/>
          </v:shape>
          <o:OLEObject Type="Embed" ProgID="Equation.DSMT4" ShapeID="_x0000_i1428" DrawAspect="Content" ObjectID="_1750163598" r:id="rId811"/>
        </w:object>
      </w:r>
      <w:r w:rsidR="002E6EB3"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2E97229A" w14:textId="64B03322" w:rsidR="00AD1469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position w:val="-14"/>
        </w:rPr>
        <w:object w:dxaOrig="4660" w:dyaOrig="400" w14:anchorId="1ADED1E0">
          <v:shape id="_x0000_i1429" type="#_x0000_t75" style="width:233.25pt;height:20.25pt" o:ole="">
            <v:imagedata r:id="rId812" o:title=""/>
          </v:shape>
          <o:OLEObject Type="Embed" ProgID="Equation.DSMT4" ShapeID="_x0000_i1429" DrawAspect="Content" ObjectID="_1750163599" r:id="rId813"/>
        </w:object>
      </w:r>
    </w:p>
    <w:p w14:paraId="3D35A263" w14:textId="31260DD6" w:rsidR="002E6EB3" w:rsidRPr="00291E0B" w:rsidRDefault="002E6EB3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Để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40" w:dyaOrig="260" w14:anchorId="3CF95210">
          <v:shape id="_x0000_i1430" type="#_x0000_t75" style="width:36.75pt;height:12.75pt" o:ole="">
            <v:imagedata r:id="rId814" o:title=""/>
          </v:shape>
          <o:OLEObject Type="Embed" ProgID="Equation.DSMT4" ShapeID="_x0000_i1430" DrawAspect="Content" ObjectID="_1750163600" r:id="rId815"/>
        </w:object>
      </w:r>
      <w:r w:rsidR="00F47EEA" w:rsidRP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C02869"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="00C02869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60" w:dyaOrig="260" w14:anchorId="7C91A1DA">
          <v:shape id="_x0000_i1431" type="#_x0000_t75" style="width:33pt;height:12.75pt" o:ole="">
            <v:imagedata r:id="rId816" o:title=""/>
          </v:shape>
          <o:OLEObject Type="Embed" ProgID="Equation.DSMT4" ShapeID="_x0000_i1431" DrawAspect="Content" ObjectID="_1750163601" r:id="rId81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ố cùng nhau 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00" w:dyaOrig="260" w14:anchorId="5100DCB1">
          <v:shape id="_x0000_i1432" type="#_x0000_t75" style="width:9.75pt;height:12.75pt" o:ole="">
            <v:imagedata r:id="rId818" o:title=""/>
          </v:shape>
          <o:OLEObject Type="Embed" ProgID="Equation.DSMT4" ShapeID="_x0000_i1432" DrawAspect="Content" ObjectID="_1750163602" r:id="rId819"/>
        </w:object>
      </w:r>
      <w:r w:rsidR="00C0286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khác 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>2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hay </w:t>
      </w:r>
    </w:p>
    <w:p w14:paraId="4DA37473" w14:textId="3D860F4D" w:rsidR="002E6EB3" w:rsidRPr="00291E0B" w:rsidRDefault="009C0175" w:rsidP="006E001C">
      <w:pPr>
        <w:spacing w:beforeLines="120" w:before="288" w:afterLines="120" w:after="288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960" w:dyaOrig="300" w14:anchorId="1BD14FA0">
          <v:shape id="_x0000_i1433" type="#_x0000_t75" style="width:147.75pt;height:15pt" o:ole="">
            <v:imagedata r:id="rId820" o:title=""/>
          </v:shape>
          <o:OLEObject Type="Embed" ProgID="Equation.DSMT4" ShapeID="_x0000_i1433" DrawAspect="Content" ObjectID="_1750163603" r:id="rId821"/>
        </w:objec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>chẵn</w:t>
      </w:r>
    </w:p>
    <w:p w14:paraId="12B73A5E" w14:textId="26B26697" w:rsidR="002E6EB3" w:rsidRPr="00291E0B" w:rsidRDefault="002E6EB3" w:rsidP="006E001C">
      <w:pPr>
        <w:spacing w:beforeLines="120" w:before="288" w:afterLines="120" w:after="288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sz w:val="24"/>
          <w:szCs w:val="24"/>
          <w:lang w:val="fr-FR"/>
        </w:rPr>
        <w:tab/>
        <w:t xml:space="preserve">Vậy </w:t>
      </w:r>
      <w:r w:rsidR="009C0175" w:rsidRPr="009C017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503EB146">
          <v:shape id="_x0000_i1434" type="#_x0000_t75" style="width:9.75pt;height:11.25pt" o:ole="">
            <v:imagedata r:id="rId822" o:title=""/>
          </v:shape>
          <o:OLEObject Type="Embed" ProgID="Equation.DSMT4" ShapeID="_x0000_i1434" DrawAspect="Content" ObjectID="_1750163604" r:id="rId823"/>
        </w:object>
      </w:r>
      <w:r w:rsidR="00F47EEA" w:rsidRPr="00F47EEA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 xml:space="preserve">chẵn </w: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="009C0175" w:rsidRPr="009C0175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740" w:dyaOrig="260" w14:anchorId="6555B742">
          <v:shape id="_x0000_i1435" type="#_x0000_t75" style="width:36.75pt;height:12.75pt" o:ole="">
            <v:imagedata r:id="rId824" o:title=""/>
          </v:shape>
          <o:OLEObject Type="Embed" ProgID="Equation.DSMT4" ShapeID="_x0000_i1435" DrawAspect="Content" ObjectID="_1750163605" r:id="rId825"/>
        </w:object>
      </w:r>
      <w:r w:rsidR="00F47EEA" w:rsidRPr="00F47EE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F47EEA"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="00F47EEA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660" w:dyaOrig="260" w14:anchorId="009932F3">
          <v:shape id="_x0000_i1436" type="#_x0000_t75" style="width:33pt;height:12.75pt" o:ole="">
            <v:imagedata r:id="rId826" o:title=""/>
          </v:shape>
          <o:OLEObject Type="Embed" ProgID="Equation.DSMT4" ShapeID="_x0000_i1436" DrawAspect="Content" ObjectID="_1750163606" r:id="rId827"/>
        </w:object>
      </w:r>
      <w:r w:rsidRPr="00291E0B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cùng nhau</w:t>
      </w:r>
      <w:r w:rsidR="00F47EEA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D4A8B60" w14:textId="11B4EF20" w:rsidR="00F47EEA" w:rsidRPr="00067539" w:rsidRDefault="00C02869" w:rsidP="006E001C">
      <w:pPr>
        <w:spacing w:beforeLines="120" w:before="288" w:afterLines="120" w:after="288" w:line="288" w:lineRule="auto"/>
        <w:jc w:val="both"/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ài </w:t>
      </w:r>
      <w:r w:rsidR="00067539" w:rsidRPr="0006753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7</w:t>
      </w:r>
      <w:r w:rsidR="0006753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 xml:space="preserve">: </w:t>
      </w:r>
      <w:r w:rsidR="00067539" w:rsidRPr="00067539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ìm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ự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i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73253F" w:rsidRPr="004D1436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00" w14:anchorId="58961BCA">
          <v:shape id="_x0000_i1437" type="#_x0000_t75" style="width:9.75pt;height:9.75pt" o:ole="">
            <v:imagedata r:id="rId775" o:title=""/>
          </v:shape>
          <o:OLEObject Type="Embed" ProgID="Equation.DSMT4" ShapeID="_x0000_i1437" DrawAspect="Content" ObjectID="_1750163607" r:id="rId828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để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ác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s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740" w:dyaOrig="260" w14:anchorId="337C79C0">
          <v:shape id="_x0000_i1438" type="#_x0000_t75" style="width:36.75pt;height:12.75pt" o:ole="">
            <v:imagedata r:id="rId829" o:title=""/>
          </v:shape>
          <o:OLEObject Type="Embed" ProgID="Equation.DSMT4" ShapeID="_x0000_i1438" DrawAspect="Content" ObjectID="_1750163608" r:id="rId830"/>
        </w:object>
      </w:r>
      <w:r w:rsidR="00F47EEA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F47EEA"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và</w:t>
      </w:r>
      <w:r w:rsidR="00F47EEA"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9C0175" w:rsidRPr="009C0175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760" w:dyaOrig="260" w14:anchorId="5E15A8E2">
          <v:shape id="_x0000_i1439" type="#_x0000_t75" style="width:38.25pt;height:12.75pt" o:ole="">
            <v:imagedata r:id="rId831" o:title=""/>
          </v:shape>
          <o:OLEObject Type="Embed" ProgID="Equation.DSMT4" ShapeID="_x0000_i1439" DrawAspect="Content" ObjectID="_1750163609" r:id="rId832"/>
        </w:objec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guyên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tố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cùng</w:t>
      </w:r>
      <w:r w:rsidRPr="00291E0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nhau</w:t>
      </w:r>
      <w:r w:rsidRPr="00067539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</w:t>
      </w:r>
      <w:r w:rsidR="00F47EEA" w:rsidRPr="00067539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>.</w:t>
      </w:r>
    </w:p>
    <w:p w14:paraId="6A3DC20B" w14:textId="5FC896B5" w:rsidR="00C02869" w:rsidRPr="00291E0B" w:rsidRDefault="00C0286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bookmarkEnd w:id="10"/>
    <w:p w14:paraId="6ED20D42" w14:textId="6B2B4D7A" w:rsidR="002E6EB3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2760" w:dyaOrig="400" w14:anchorId="588716C5">
          <v:shape id="_x0000_i1440" type="#_x0000_t75" style="width:138pt;height:20.25pt" o:ole="">
            <v:imagedata r:id="rId833" o:title=""/>
          </v:shape>
          <o:OLEObject Type="Embed" ProgID="Equation.DSMT4" ShapeID="_x0000_i1440" DrawAspect="Content" ObjectID="_1750163610" r:id="rId834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7C19BCC0" w14:textId="6629566F" w:rsidR="00E64A54" w:rsidRDefault="009C0175" w:rsidP="006E001C">
      <w:pPr>
        <w:tabs>
          <w:tab w:val="left" w:pos="709"/>
        </w:tabs>
        <w:spacing w:beforeLines="120" w:before="288" w:afterLines="120" w:after="288" w:line="288" w:lineRule="auto"/>
      </w:pPr>
      <w:r w:rsidRPr="009C0175">
        <w:rPr>
          <w:position w:val="-34"/>
        </w:rPr>
        <w:object w:dxaOrig="4740" w:dyaOrig="800" w14:anchorId="7DCB70C9">
          <v:shape id="_x0000_i1441" type="#_x0000_t75" style="width:237pt;height:39.75pt" o:ole="">
            <v:imagedata r:id="rId835" o:title=""/>
          </v:shape>
          <o:OLEObject Type="Embed" ProgID="Equation.DSMT4" ShapeID="_x0000_i1441" DrawAspect="Content" ObjectID="_1750163611" r:id="rId836"/>
        </w:object>
      </w:r>
    </w:p>
    <w:p w14:paraId="6671578C" w14:textId="4D1FEFF2" w:rsidR="00E64A54" w:rsidRPr="00291E0B" w:rsidRDefault="009C0175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position w:val="-14"/>
        </w:rPr>
        <w:object w:dxaOrig="6300" w:dyaOrig="400" w14:anchorId="473B685D">
          <v:shape id="_x0000_i1442" type="#_x0000_t75" style="width:315pt;height:20.25pt" o:ole="">
            <v:imagedata r:id="rId837" o:title=""/>
          </v:shape>
          <o:OLEObject Type="Embed" ProgID="Equation.DSMT4" ShapeID="_x0000_i1442" DrawAspect="Content" ObjectID="_1750163612" r:id="rId838"/>
        </w:object>
      </w:r>
    </w:p>
    <w:p w14:paraId="0B538F65" w14:textId="2BBCBA71" w:rsidR="002E6EB3" w:rsidRPr="00291E0B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1800" w:dyaOrig="300" w14:anchorId="4C075002">
          <v:shape id="_x0000_i1443" type="#_x0000_t75" style="width:90pt;height:15pt" o:ole="">
            <v:imagedata r:id="rId839" o:title=""/>
          </v:shape>
          <o:OLEObject Type="Embed" ProgID="Equation.DSMT4" ShapeID="_x0000_i1443" DrawAspect="Content" ObjectID="_1750163613" r:id="rId840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(Vô lý)</w:t>
      </w:r>
    </w:p>
    <w:p w14:paraId="1FB0D742" w14:textId="0B59045E" w:rsidR="002E6EB3" w:rsidRPr="00291E0B" w:rsidRDefault="002E6EB3" w:rsidP="006E001C">
      <w:pPr>
        <w:tabs>
          <w:tab w:val="left" w:pos="709"/>
        </w:tabs>
        <w:spacing w:beforeLines="120" w:before="288" w:afterLines="120" w:after="288" w:line="288" w:lineRule="auto"/>
        <w:ind w:left="709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ếu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920" w:dyaOrig="400" w14:anchorId="7B582DFF">
          <v:shape id="_x0000_i1444" type="#_x0000_t75" style="width:45.75pt;height:20.25pt" o:ole="">
            <v:imagedata r:id="rId841" o:title=""/>
          </v:shape>
          <o:OLEObject Type="Embed" ProgID="Equation.DSMT4" ShapeID="_x0000_i1444" DrawAspect="Content" ObjectID="_1750163614" r:id="rId842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, để 2 số trên là nguyên tố thì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5780" w:dyaOrig="300" w14:anchorId="727366F6">
          <v:shape id="_x0000_i1445" type="#_x0000_t75" style="width:288.75pt;height:15pt" o:ole="">
            <v:imagedata r:id="rId843" o:title=""/>
          </v:shape>
          <o:OLEObject Type="Embed" ProgID="Equation.DSMT4" ShapeID="_x0000_i1445" DrawAspect="Content" ObjectID="_1750163615" r:id="rId844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5E3EAFFA" w14:textId="0592E32E" w:rsidR="002E6EB3" w:rsidRPr="00291E0B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Vậy vớ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fr-FR"/>
        </w:rPr>
        <w:object w:dxaOrig="1760" w:dyaOrig="400" w14:anchorId="3D8F0A23">
          <v:shape id="_x0000_i1446" type="#_x0000_t75" style="width:87.75pt;height:20.25pt" o:ole="">
            <v:imagedata r:id="rId845" o:title=""/>
          </v:shape>
          <o:OLEObject Type="Embed" ProgID="Equation.DSMT4" ShapeID="_x0000_i1446" DrawAspect="Content" ObjectID="_1750163616" r:id="rId846"/>
        </w:objec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</w:t>
      </w:r>
      <w:r w:rsidRPr="004D143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thì </w:t>
      </w:r>
      <w:r w:rsidR="004D1436" w:rsidRPr="004D143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hai</w:t>
      </w:r>
      <w:r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số trên nguyên tố cùng nhau</w:t>
      </w:r>
    </w:p>
    <w:p w14:paraId="6DE90E85" w14:textId="17FE0EF6" w:rsidR="002E6EB3" w:rsidRPr="00291E0B" w:rsidRDefault="00D819E6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ài </w:t>
      </w:r>
      <w:r w:rsidR="00067539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fr-FR"/>
        </w:rPr>
        <w:t>8</w:t>
      </w:r>
      <w:r w:rsidRPr="00291E0B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: </w: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Chứng minh rằng: có vô số số tự nhiên </w:t>
      </w:r>
      <w:r w:rsidR="004D1436" w:rsidRPr="004D1436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28EA075D">
          <v:shape id="_x0000_i1447" type="#_x0000_t75" style="width:9.75pt;height:9.75pt" o:ole="">
            <v:imagedata r:id="rId847" o:title=""/>
          </v:shape>
          <o:OLEObject Type="Embed" ProgID="Equation.DSMT4" ShapeID="_x0000_i1447" DrawAspect="Content" ObjectID="_1750163617" r:id="rId848"/>
        </w:objec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để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620" w:dyaOrig="279" w14:anchorId="57B45AC5">
          <v:shape id="_x0000_i1448" type="#_x0000_t75" style="width:30.75pt;height:14.25pt" o:ole="">
            <v:imagedata r:id="rId849" o:title=""/>
          </v:shape>
          <o:OLEObject Type="Embed" ProgID="Equation.DSMT4" ShapeID="_x0000_i1448" DrawAspect="Content" ObjectID="_1750163618" r:id="rId850"/>
        </w:objec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và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fr-FR"/>
        </w:rPr>
        <w:object w:dxaOrig="639" w:dyaOrig="279" w14:anchorId="46490A60">
          <v:shape id="_x0000_i1449" type="#_x0000_t75" style="width:32.25pt;height:14.25pt" o:ole="">
            <v:imagedata r:id="rId851" o:title=""/>
          </v:shape>
          <o:OLEObject Type="Embed" ProgID="Equation.DSMT4" ShapeID="_x0000_i1449" DrawAspect="Content" ObjectID="_1750163619" r:id="rId852"/>
        </w:object>
      </w:r>
      <w:r w:rsidR="002E6EB3" w:rsidRPr="00291E0B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 là 2 số nguyên tố cùng nhau</w:t>
      </w:r>
    </w:p>
    <w:p w14:paraId="52A66F59" w14:textId="77777777" w:rsidR="00291E0B" w:rsidRPr="00291E0B" w:rsidRDefault="00291E0B" w:rsidP="006E001C">
      <w:pPr>
        <w:tabs>
          <w:tab w:val="left" w:pos="567"/>
        </w:tabs>
        <w:spacing w:beforeLines="120" w:before="288" w:afterLines="120" w:after="288" w:line="288" w:lineRule="auto"/>
        <w:jc w:val="both"/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</w:pPr>
      <w:r w:rsidRPr="00291E0B">
        <w:rPr>
          <w:rFonts w:ascii="Times New Roman" w:hAnsi="Times New Roman" w:cs="Times New Roman"/>
          <w:b/>
          <w:bCs/>
          <w:i/>
          <w:iCs/>
          <w:color w:val="0000FF"/>
          <w:sz w:val="24"/>
          <w:szCs w:val="24"/>
          <w:u w:val="single"/>
          <w:lang w:val="vi-VN" w:bidi="vi-VN"/>
        </w:rPr>
        <w:t>Lời giải:</w:t>
      </w:r>
    </w:p>
    <w:p w14:paraId="2287447D" w14:textId="7DECC699" w:rsidR="002E6EB3" w:rsidRPr="009C0175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76082D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Gọi </w:t>
      </w:r>
      <w:r w:rsidR="009C0175" w:rsidRPr="009C0175">
        <w:rPr>
          <w:rFonts w:ascii="Times New Roman" w:eastAsia="Arial" w:hAnsi="Times New Roman" w:cs="Times New Roman"/>
          <w:color w:val="000000"/>
          <w:position w:val="-14"/>
          <w:sz w:val="24"/>
          <w:szCs w:val="24"/>
        </w:rPr>
        <w:object w:dxaOrig="3019" w:dyaOrig="400" w14:anchorId="30B324E2">
          <v:shape id="_x0000_i1450" type="#_x0000_t75" style="width:150.75pt;height:20.25pt" o:ole="">
            <v:imagedata r:id="rId853" o:title=""/>
          </v:shape>
          <o:OLEObject Type="Embed" ProgID="Equation.DSMT4" ShapeID="_x0000_i1450" DrawAspect="Content" ObjectID="_1750163620" r:id="rId854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, </w:t>
      </w:r>
      <w:r w:rsidR="00C02869"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d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o </w:t>
      </w:r>
      <w:r w:rsidR="009C0175" w:rsidRPr="009C0175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object w:dxaOrig="1440" w:dyaOrig="340" w14:anchorId="6DD68C71">
          <v:shape id="_x0000_i1451" type="#_x0000_t75" style="width:1in;height:17.25pt" o:ole="">
            <v:imagedata r:id="rId855" o:title=""/>
          </v:shape>
          <o:OLEObject Type="Embed" ProgID="Equation.DSMT4" ShapeID="_x0000_i1451" DrawAspect="Content" ObjectID="_1750163621" r:id="rId856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, </w:t>
      </w:r>
    </w:p>
    <w:p w14:paraId="3A5B2D4D" w14:textId="54E62E13" w:rsidR="002E6EB3" w:rsidRPr="009C0175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  <w:t xml:space="preserve">Nên tồn tại </w:t>
      </w:r>
      <w:r w:rsidR="004D1436" w:rsidRPr="004D1436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00ACCBB1">
          <v:shape id="_x0000_i1452" type="#_x0000_t75" style="width:9.75pt;height:9.75pt" o:ole="">
            <v:imagedata r:id="rId847" o:title=""/>
          </v:shape>
          <o:OLEObject Type="Embed" ProgID="Equation.DSMT4" ShapeID="_x0000_i1452" DrawAspect="Content" ObjectID="_1750163622" r:id="rId857"/>
        </w:object>
      </w:r>
      <w:r w:rsidR="005253BB" w:rsidRPr="005253BB">
        <w:rPr>
          <w:rFonts w:ascii="Times New Roman" w:eastAsia="Arial" w:hAnsi="Times New Roman" w:cs="Times New Roman"/>
          <w:color w:val="FF0000"/>
          <w:sz w:val="24"/>
          <w:szCs w:val="24"/>
          <w:lang w:val="fr-FR"/>
        </w:rPr>
        <w:t xml:space="preserve"> 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sao cho </w:t>
      </w:r>
      <w:r w:rsidR="009C0175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1520" w:dyaOrig="279" w14:anchorId="058AEE60">
          <v:shape id="_x0000_i1453" type="#_x0000_t75" style="width:75.75pt;height:14.25pt" o:ole="">
            <v:imagedata r:id="rId858" o:title=""/>
          </v:shape>
          <o:OLEObject Type="Embed" ProgID="Equation.DSMT4" ShapeID="_x0000_i1453" DrawAspect="Content" ObjectID="_1750163623" r:id="rId859"/>
        </w:objec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thì </w:t>
      </w:r>
      <w:r w:rsidR="00455596" w:rsidRPr="009C0175">
        <w:rPr>
          <w:rFonts w:ascii="Times New Roman" w:eastAsia="Arial" w:hAnsi="Times New Roman" w:cs="Times New Roman"/>
          <w:color w:val="000000"/>
          <w:position w:val="-6"/>
          <w:sz w:val="24"/>
          <w:szCs w:val="24"/>
        </w:rPr>
        <w:object w:dxaOrig="540" w:dyaOrig="279" w14:anchorId="0E01B49F">
          <v:shape id="_x0000_i1454" type="#_x0000_t75" style="width:27pt;height:14.25pt" o:ole="">
            <v:imagedata r:id="rId860" o:title=""/>
          </v:shape>
          <o:OLEObject Type="Embed" ProgID="Equation.DSMT4" ShapeID="_x0000_i1454" DrawAspect="Content" ObjectID="_1750163624" r:id="rId861"/>
        </w:object>
      </w:r>
      <w:r w:rsidR="0045559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>, v</w:t>
      </w: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ới </w:t>
      </w:r>
      <w:r w:rsidR="004D1436" w:rsidRPr="004D1436">
        <w:rPr>
          <w:rFonts w:ascii="Times New Roman" w:eastAsia="Arial" w:hAnsi="Times New Roman" w:cs="Times New Roman"/>
          <w:color w:val="000000"/>
          <w:position w:val="-10"/>
          <w:sz w:val="24"/>
          <w:szCs w:val="24"/>
          <w:lang w:val="fr-FR"/>
        </w:rPr>
        <w:object w:dxaOrig="1260" w:dyaOrig="320" w14:anchorId="09369DC5">
          <v:shape id="_x0000_i1455" type="#_x0000_t75" style="width:63pt;height:15.75pt" o:ole="">
            <v:imagedata r:id="rId862" o:title=""/>
          </v:shape>
          <o:OLEObject Type="Embed" ProgID="Equation.DSMT4" ShapeID="_x0000_i1455" DrawAspect="Content" ObjectID="_1750163625" r:id="rId863"/>
        </w:object>
      </w:r>
      <w:r w:rsidR="004D1436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 </w:t>
      </w:r>
    </w:p>
    <w:p w14:paraId="56E5BE29" w14:textId="68B10F0B" w:rsidR="002E6EB3" w:rsidRPr="0076082D" w:rsidRDefault="002E6EB3" w:rsidP="006E001C">
      <w:pPr>
        <w:tabs>
          <w:tab w:val="left" w:pos="709"/>
        </w:tabs>
        <w:spacing w:beforeLines="120" w:before="288" w:afterLines="120" w:after="288" w:line="288" w:lineRule="auto"/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</w:pPr>
      <w:r w:rsidRPr="009C0175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ab/>
      </w:r>
      <w:r w:rsidRPr="0076082D">
        <w:rPr>
          <w:rFonts w:ascii="Times New Roman" w:eastAsia="Arial" w:hAnsi="Times New Roman" w:cs="Times New Roman"/>
          <w:color w:val="000000"/>
          <w:sz w:val="24"/>
          <w:szCs w:val="24"/>
          <w:lang w:val="fr-FR"/>
        </w:rPr>
        <w:t xml:space="preserve">Vậy có vô số </w:t>
      </w:r>
      <w:r w:rsidR="004D1436" w:rsidRPr="004D1436">
        <w:rPr>
          <w:rFonts w:ascii="Times New Roman" w:eastAsia="Arial" w:hAnsi="Times New Roman" w:cs="Times New Roman"/>
          <w:color w:val="000000"/>
          <w:position w:val="-4"/>
          <w:sz w:val="24"/>
          <w:szCs w:val="24"/>
          <w:lang w:val="fr-FR"/>
        </w:rPr>
        <w:object w:dxaOrig="200" w:dyaOrig="200" w14:anchorId="088B726A">
          <v:shape id="_x0000_i1456" type="#_x0000_t75" style="width:9.75pt;height:9.75pt" o:ole="">
            <v:imagedata r:id="rId847" o:title=""/>
          </v:shape>
          <o:OLEObject Type="Embed" ProgID="Equation.DSMT4" ShapeID="_x0000_i1456" DrawAspect="Content" ObjectID="_1750163626" r:id="rId864"/>
        </w:object>
      </w:r>
    </w:p>
    <w:p w14:paraId="03EB761A" w14:textId="77777777" w:rsidR="00067539" w:rsidRPr="009C0175" w:rsidRDefault="00067539" w:rsidP="006E001C">
      <w:pPr>
        <w:spacing w:beforeLines="120" w:before="288" w:afterLines="120" w:after="288" w:line="288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fr-FR"/>
        </w:rPr>
      </w:pPr>
    </w:p>
    <w:p w14:paraId="68EF5CAD" w14:textId="4468CF74" w:rsidR="00E93D4C" w:rsidRPr="0076082D" w:rsidRDefault="00D819E6" w:rsidP="006E001C">
      <w:pPr>
        <w:spacing w:beforeLines="120" w:before="288" w:afterLines="120" w:after="288" w:line="288" w:lineRule="auto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291E0B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Pr="0076082D">
        <w:rPr>
          <w:rFonts w:ascii="Times New Roman" w:hAnsi="Times New Roman" w:cs="Times New Roman"/>
          <w:color w:val="FF0000"/>
          <w:sz w:val="24"/>
          <w:szCs w:val="24"/>
          <w:lang w:val="fr-FR"/>
        </w:rPr>
        <w:t xml:space="preserve"> </w:t>
      </w:r>
      <w:r w:rsidRPr="0076082D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>HẾ</w:t>
      </w:r>
      <w:r w:rsidRPr="00291E0B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</w:t>
      </w:r>
    </w:p>
    <w:sectPr w:rsidR="00E93D4C" w:rsidRPr="0076082D" w:rsidSect="00942340">
      <w:headerReference w:type="default" r:id="rId865"/>
      <w:footerReference w:type="default" r:id="rId866"/>
      <w:pgSz w:w="12240" w:h="15840"/>
      <w:pgMar w:top="567" w:right="851" w:bottom="567" w:left="1134" w:header="45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BEDF83" w14:textId="77777777" w:rsidR="00F6766E" w:rsidRDefault="00F6766E" w:rsidP="00074DEC">
      <w:pPr>
        <w:spacing w:after="0" w:line="240" w:lineRule="auto"/>
      </w:pPr>
      <w:r>
        <w:separator/>
      </w:r>
    </w:p>
  </w:endnote>
  <w:endnote w:type="continuationSeparator" w:id="0">
    <w:p w14:paraId="7D74F38E" w14:textId="77777777" w:rsidR="00F6766E" w:rsidRDefault="00F6766E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CA4666" w14:textId="0163DC75" w:rsidR="003C3098" w:rsidRDefault="003C3098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6766E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1794F7C1" w14:textId="6C0AE0DC" w:rsidR="00942340" w:rsidRPr="00082C68" w:rsidRDefault="00942340" w:rsidP="0094234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D02D5FA" w14:textId="77777777" w:rsidR="00F6766E" w:rsidRDefault="00F6766E" w:rsidP="00074DEC">
      <w:pPr>
        <w:spacing w:after="0" w:line="240" w:lineRule="auto"/>
      </w:pPr>
      <w:r>
        <w:separator/>
      </w:r>
    </w:p>
  </w:footnote>
  <w:footnote w:type="continuationSeparator" w:id="0">
    <w:p w14:paraId="4C35042C" w14:textId="77777777" w:rsidR="00F6766E" w:rsidRDefault="00F6766E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7B28B5" w14:textId="764FA491" w:rsidR="00942340" w:rsidRPr="00082C68" w:rsidRDefault="003C3098" w:rsidP="0094234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C3098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86955C5" wp14:editId="2C0C5397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2F04A1C" w14:textId="56E25A0B" w:rsidR="003C3098" w:rsidRDefault="003C3098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86955C5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42F04A1C" w14:textId="56E25A0B" w:rsidR="003C3098" w:rsidRDefault="003C3098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C3098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FEF8658" wp14:editId="5301CA8A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2227C837" w14:textId="142E7C59" w:rsidR="003C3098" w:rsidRDefault="003C3098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6766E" w:rsidRPr="00F6766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FEF8658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2227C837" w14:textId="142E7C59" w:rsidR="003C3098" w:rsidRDefault="003C3098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6766E" w:rsidRPr="00F6766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C3AAB"/>
    <w:multiLevelType w:val="hybridMultilevel"/>
    <w:tmpl w:val="98AA23F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7345BAB"/>
    <w:multiLevelType w:val="hybridMultilevel"/>
    <w:tmpl w:val="3AB474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2D45682"/>
    <w:multiLevelType w:val="hybridMultilevel"/>
    <w:tmpl w:val="406267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4DD77CD"/>
    <w:multiLevelType w:val="hybridMultilevel"/>
    <w:tmpl w:val="ABD48DB0"/>
    <w:lvl w:ilvl="0" w:tplc="14FC5206">
      <w:start w:val="1"/>
      <w:numFmt w:val="lowerLetter"/>
      <w:lvlText w:val="%1)"/>
      <w:lvlJc w:val="left"/>
      <w:pPr>
        <w:ind w:left="720" w:hanging="360"/>
      </w:pPr>
      <w:rPr>
        <w:rFonts w:eastAsia="Times New Roman" w:cstheme="minorBidi" w:hint="default"/>
        <w:b w:val="0"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685110"/>
    <w:multiLevelType w:val="hybridMultilevel"/>
    <w:tmpl w:val="0F3488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470529"/>
    <w:multiLevelType w:val="hybridMultilevel"/>
    <w:tmpl w:val="F0A229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EDA1EC3"/>
    <w:multiLevelType w:val="hybridMultilevel"/>
    <w:tmpl w:val="1CD8F6A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5B4F59"/>
    <w:multiLevelType w:val="hybridMultilevel"/>
    <w:tmpl w:val="C1A68674"/>
    <w:lvl w:ilvl="0" w:tplc="04245726">
      <w:start w:val="2"/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A8E1778"/>
    <w:multiLevelType w:val="hybridMultilevel"/>
    <w:tmpl w:val="F42AA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0D2A3D"/>
    <w:multiLevelType w:val="multilevel"/>
    <w:tmpl w:val="1C92648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4F860079"/>
    <w:multiLevelType w:val="multilevel"/>
    <w:tmpl w:val="7C0A320A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 w15:restartNumberingAfterBreak="0">
    <w:nsid w:val="532276E5"/>
    <w:multiLevelType w:val="multilevel"/>
    <w:tmpl w:val="E4B48B88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5FD53695"/>
    <w:multiLevelType w:val="hybridMultilevel"/>
    <w:tmpl w:val="0D9EA664"/>
    <w:lvl w:ilvl="0" w:tplc="9D9CD3DA">
      <w:start w:val="1"/>
      <w:numFmt w:val="lowerLetter"/>
      <w:lvlText w:val="%1)"/>
      <w:lvlJc w:val="left"/>
      <w:pPr>
        <w:ind w:left="420" w:hanging="420"/>
      </w:pPr>
      <w:rPr>
        <w:rFonts w:eastAsiaTheme="minorHAns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39C2EE5"/>
    <w:multiLevelType w:val="hybridMultilevel"/>
    <w:tmpl w:val="65747130"/>
    <w:lvl w:ilvl="0" w:tplc="00EA4996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  <w:b w:val="0"/>
        <w:i w:val="0"/>
        <w:color w:val="44444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450DBC"/>
    <w:multiLevelType w:val="hybridMultilevel"/>
    <w:tmpl w:val="03C28E12"/>
    <w:lvl w:ilvl="0" w:tplc="3E6060FC">
      <w:start w:val="1"/>
      <w:numFmt w:val="lowerLetter"/>
      <w:lvlText w:val="%1)"/>
      <w:lvlJc w:val="left"/>
      <w:pPr>
        <w:ind w:left="720" w:hanging="360"/>
      </w:pPr>
      <w:rPr>
        <w:rFonts w:eastAsia="TimesNew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CD01ED"/>
    <w:multiLevelType w:val="hybridMultilevel"/>
    <w:tmpl w:val="3AB474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7DFB4ABA"/>
    <w:multiLevelType w:val="multilevel"/>
    <w:tmpl w:val="EEA03736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 w15:restartNumberingAfterBreak="0">
    <w:nsid w:val="7F8B4D3F"/>
    <w:multiLevelType w:val="multilevel"/>
    <w:tmpl w:val="607E2870"/>
    <w:lvl w:ilvl="0">
      <w:start w:val="1"/>
      <w:numFmt w:val="lowerLetter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vi-VN" w:eastAsia="vi-VN" w:bidi="vi-V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7"/>
  </w:num>
  <w:num w:numId="5">
    <w:abstractNumId w:val="8"/>
  </w:num>
  <w:num w:numId="6">
    <w:abstractNumId w:val="13"/>
  </w:num>
  <w:num w:numId="7">
    <w:abstractNumId w:val="16"/>
  </w:num>
  <w:num w:numId="8">
    <w:abstractNumId w:val="10"/>
  </w:num>
  <w:num w:numId="9">
    <w:abstractNumId w:val="0"/>
  </w:num>
  <w:num w:numId="10">
    <w:abstractNumId w:val="17"/>
  </w:num>
  <w:num w:numId="11">
    <w:abstractNumId w:val="11"/>
  </w:num>
  <w:num w:numId="12">
    <w:abstractNumId w:val="9"/>
  </w:num>
  <w:num w:numId="13">
    <w:abstractNumId w:val="2"/>
  </w:num>
  <w:num w:numId="14">
    <w:abstractNumId w:val="5"/>
  </w:num>
  <w:num w:numId="15">
    <w:abstractNumId w:val="1"/>
  </w:num>
  <w:num w:numId="16">
    <w:abstractNumId w:val="15"/>
  </w:num>
  <w:num w:numId="17">
    <w:abstractNumId w:val="12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01BC"/>
    <w:rsid w:val="00011F88"/>
    <w:rsid w:val="00033978"/>
    <w:rsid w:val="00053E08"/>
    <w:rsid w:val="00057F2B"/>
    <w:rsid w:val="00067539"/>
    <w:rsid w:val="00074DEC"/>
    <w:rsid w:val="000833FB"/>
    <w:rsid w:val="00086121"/>
    <w:rsid w:val="000A2304"/>
    <w:rsid w:val="000D184A"/>
    <w:rsid w:val="000D4BBA"/>
    <w:rsid w:val="001318DE"/>
    <w:rsid w:val="001426FE"/>
    <w:rsid w:val="00151A4B"/>
    <w:rsid w:val="00152D40"/>
    <w:rsid w:val="001535FE"/>
    <w:rsid w:val="00154536"/>
    <w:rsid w:val="00186C96"/>
    <w:rsid w:val="001946F4"/>
    <w:rsid w:val="001A3096"/>
    <w:rsid w:val="001C7C27"/>
    <w:rsid w:val="001E5CB5"/>
    <w:rsid w:val="0020369D"/>
    <w:rsid w:val="002046C3"/>
    <w:rsid w:val="002109DB"/>
    <w:rsid w:val="00215FE3"/>
    <w:rsid w:val="00217F29"/>
    <w:rsid w:val="00220F1C"/>
    <w:rsid w:val="00227401"/>
    <w:rsid w:val="00245387"/>
    <w:rsid w:val="0024663B"/>
    <w:rsid w:val="00254A5B"/>
    <w:rsid w:val="00267B19"/>
    <w:rsid w:val="00281560"/>
    <w:rsid w:val="00291E0B"/>
    <w:rsid w:val="002A3692"/>
    <w:rsid w:val="002D0725"/>
    <w:rsid w:val="002D6CF1"/>
    <w:rsid w:val="002E6EB3"/>
    <w:rsid w:val="002F5497"/>
    <w:rsid w:val="002F57D0"/>
    <w:rsid w:val="00305DAB"/>
    <w:rsid w:val="00306ABC"/>
    <w:rsid w:val="0031041E"/>
    <w:rsid w:val="00310E9A"/>
    <w:rsid w:val="00324969"/>
    <w:rsid w:val="00331678"/>
    <w:rsid w:val="00335E87"/>
    <w:rsid w:val="00344DA6"/>
    <w:rsid w:val="00357C98"/>
    <w:rsid w:val="00366C89"/>
    <w:rsid w:val="00371832"/>
    <w:rsid w:val="003A46E1"/>
    <w:rsid w:val="003A68E3"/>
    <w:rsid w:val="003B5BDC"/>
    <w:rsid w:val="003C3098"/>
    <w:rsid w:val="003C7C22"/>
    <w:rsid w:val="003D1A99"/>
    <w:rsid w:val="003D4C97"/>
    <w:rsid w:val="003F677E"/>
    <w:rsid w:val="004074C0"/>
    <w:rsid w:val="004136FE"/>
    <w:rsid w:val="00415FC7"/>
    <w:rsid w:val="00455596"/>
    <w:rsid w:val="00466778"/>
    <w:rsid w:val="004874EA"/>
    <w:rsid w:val="00494551"/>
    <w:rsid w:val="004975A4"/>
    <w:rsid w:val="004A49E1"/>
    <w:rsid w:val="004B2220"/>
    <w:rsid w:val="004C3D33"/>
    <w:rsid w:val="004D1436"/>
    <w:rsid w:val="004D6400"/>
    <w:rsid w:val="004E14FB"/>
    <w:rsid w:val="0051571B"/>
    <w:rsid w:val="005253BB"/>
    <w:rsid w:val="005301A2"/>
    <w:rsid w:val="00530D50"/>
    <w:rsid w:val="005667EE"/>
    <w:rsid w:val="005707EB"/>
    <w:rsid w:val="00573890"/>
    <w:rsid w:val="00573D1C"/>
    <w:rsid w:val="00596939"/>
    <w:rsid w:val="005A38F6"/>
    <w:rsid w:val="005B7112"/>
    <w:rsid w:val="005C4EA6"/>
    <w:rsid w:val="00600090"/>
    <w:rsid w:val="00604A7A"/>
    <w:rsid w:val="006543CA"/>
    <w:rsid w:val="0067080B"/>
    <w:rsid w:val="00670DB2"/>
    <w:rsid w:val="00683761"/>
    <w:rsid w:val="00685265"/>
    <w:rsid w:val="006B77B3"/>
    <w:rsid w:val="006E001C"/>
    <w:rsid w:val="006F5BE6"/>
    <w:rsid w:val="007016E3"/>
    <w:rsid w:val="00712A73"/>
    <w:rsid w:val="0071767B"/>
    <w:rsid w:val="0073253F"/>
    <w:rsid w:val="0076082D"/>
    <w:rsid w:val="00783F9D"/>
    <w:rsid w:val="007850E2"/>
    <w:rsid w:val="00786DED"/>
    <w:rsid w:val="007B065F"/>
    <w:rsid w:val="007B5BA8"/>
    <w:rsid w:val="007C770D"/>
    <w:rsid w:val="007D6EA5"/>
    <w:rsid w:val="007E43B2"/>
    <w:rsid w:val="007E62C5"/>
    <w:rsid w:val="007F4EDA"/>
    <w:rsid w:val="00805A0F"/>
    <w:rsid w:val="00810556"/>
    <w:rsid w:val="00810E4E"/>
    <w:rsid w:val="008166E7"/>
    <w:rsid w:val="00827C1A"/>
    <w:rsid w:val="00871F7B"/>
    <w:rsid w:val="00876F00"/>
    <w:rsid w:val="00881990"/>
    <w:rsid w:val="00892345"/>
    <w:rsid w:val="008A38F5"/>
    <w:rsid w:val="008D0114"/>
    <w:rsid w:val="008D099E"/>
    <w:rsid w:val="008F00FD"/>
    <w:rsid w:val="008F5C01"/>
    <w:rsid w:val="008F69EC"/>
    <w:rsid w:val="008F7CB1"/>
    <w:rsid w:val="00933A26"/>
    <w:rsid w:val="00942340"/>
    <w:rsid w:val="00947697"/>
    <w:rsid w:val="00960DC2"/>
    <w:rsid w:val="00976F63"/>
    <w:rsid w:val="0098208E"/>
    <w:rsid w:val="009833E0"/>
    <w:rsid w:val="009917EB"/>
    <w:rsid w:val="009A09AE"/>
    <w:rsid w:val="009A116A"/>
    <w:rsid w:val="009A1E1F"/>
    <w:rsid w:val="009B4A68"/>
    <w:rsid w:val="009C0175"/>
    <w:rsid w:val="009D3841"/>
    <w:rsid w:val="009D3B1D"/>
    <w:rsid w:val="009F18BA"/>
    <w:rsid w:val="00A1229D"/>
    <w:rsid w:val="00A25B45"/>
    <w:rsid w:val="00A27A20"/>
    <w:rsid w:val="00A34851"/>
    <w:rsid w:val="00A4150A"/>
    <w:rsid w:val="00A442FE"/>
    <w:rsid w:val="00A53F6B"/>
    <w:rsid w:val="00A70359"/>
    <w:rsid w:val="00A83EEC"/>
    <w:rsid w:val="00AA20A3"/>
    <w:rsid w:val="00AD1469"/>
    <w:rsid w:val="00AF3238"/>
    <w:rsid w:val="00AF32E6"/>
    <w:rsid w:val="00B02913"/>
    <w:rsid w:val="00B225C9"/>
    <w:rsid w:val="00B27EB8"/>
    <w:rsid w:val="00B60247"/>
    <w:rsid w:val="00B61100"/>
    <w:rsid w:val="00B83724"/>
    <w:rsid w:val="00B92179"/>
    <w:rsid w:val="00BC11ED"/>
    <w:rsid w:val="00BE1E9B"/>
    <w:rsid w:val="00C02869"/>
    <w:rsid w:val="00C10D5C"/>
    <w:rsid w:val="00C20D27"/>
    <w:rsid w:val="00C22553"/>
    <w:rsid w:val="00C3188E"/>
    <w:rsid w:val="00C318FA"/>
    <w:rsid w:val="00C368B2"/>
    <w:rsid w:val="00C61B99"/>
    <w:rsid w:val="00C85C47"/>
    <w:rsid w:val="00C879E7"/>
    <w:rsid w:val="00C92842"/>
    <w:rsid w:val="00CA27E6"/>
    <w:rsid w:val="00CB2F51"/>
    <w:rsid w:val="00CD4CA7"/>
    <w:rsid w:val="00CE38ED"/>
    <w:rsid w:val="00CF42EF"/>
    <w:rsid w:val="00D15755"/>
    <w:rsid w:val="00D41980"/>
    <w:rsid w:val="00D47657"/>
    <w:rsid w:val="00D5201D"/>
    <w:rsid w:val="00D70D26"/>
    <w:rsid w:val="00D819E6"/>
    <w:rsid w:val="00D81CE1"/>
    <w:rsid w:val="00D92159"/>
    <w:rsid w:val="00D9455F"/>
    <w:rsid w:val="00DA071F"/>
    <w:rsid w:val="00DA38EB"/>
    <w:rsid w:val="00DB16CA"/>
    <w:rsid w:val="00DD3B19"/>
    <w:rsid w:val="00DD401F"/>
    <w:rsid w:val="00DF0640"/>
    <w:rsid w:val="00DF2779"/>
    <w:rsid w:val="00E02CDC"/>
    <w:rsid w:val="00E47D1E"/>
    <w:rsid w:val="00E64A54"/>
    <w:rsid w:val="00E67622"/>
    <w:rsid w:val="00E71B98"/>
    <w:rsid w:val="00E80354"/>
    <w:rsid w:val="00E8399A"/>
    <w:rsid w:val="00E93D4C"/>
    <w:rsid w:val="00E93F77"/>
    <w:rsid w:val="00EA5D25"/>
    <w:rsid w:val="00EB276F"/>
    <w:rsid w:val="00EC25BE"/>
    <w:rsid w:val="00EE385C"/>
    <w:rsid w:val="00EF34E9"/>
    <w:rsid w:val="00F00F60"/>
    <w:rsid w:val="00F0751F"/>
    <w:rsid w:val="00F47EEA"/>
    <w:rsid w:val="00F5795A"/>
    <w:rsid w:val="00F6766E"/>
    <w:rsid w:val="00F96E44"/>
    <w:rsid w:val="00FB1E03"/>
    <w:rsid w:val="00FD4E18"/>
    <w:rsid w:val="00FE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041F2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819E6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link w:val="Heading2Char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qFormat/>
    <w:rsid w:val="00D819E6"/>
    <w:pPr>
      <w:keepNext/>
      <w:tabs>
        <w:tab w:val="left" w:pos="2805"/>
      </w:tabs>
      <w:spacing w:after="0" w:line="240" w:lineRule="auto"/>
      <w:outlineLvl w:val="2"/>
    </w:pPr>
    <w:rPr>
      <w:rFonts w:ascii=".VnTime" w:eastAsia="Times New Roman" w:hAnsi=".VnTime" w:cs="Times New Roman"/>
      <w:sz w:val="28"/>
      <w:szCs w:val="24"/>
    </w:rPr>
  </w:style>
  <w:style w:type="paragraph" w:styleId="Heading5">
    <w:name w:val="heading 5"/>
    <w:basedOn w:val="Normal"/>
    <w:next w:val="Normal"/>
    <w:link w:val="Heading5Char"/>
    <w:qFormat/>
    <w:rsid w:val="00D819E6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D819E6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D819E6"/>
    <w:rPr>
      <w:rFonts w:ascii=".VnTime" w:eastAsia="Times New Roman" w:hAnsi=".VnTime" w:cs="Times New Roman"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D819E6"/>
    <w:rPr>
      <w:rFonts w:ascii=".VnTime" w:eastAsia="Times New Roman" w:hAnsi=".VnTime" w:cs="Times New Roman"/>
      <w:sz w:val="28"/>
      <w:szCs w:val="24"/>
    </w:rPr>
  </w:style>
  <w:style w:type="paragraph" w:customStyle="1" w:styleId="Default">
    <w:name w:val="Default"/>
    <w:rsid w:val="00D819E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D819E6"/>
    <w:pPr>
      <w:spacing w:before="100" w:beforeAutospacing="1" w:after="120" w:line="240" w:lineRule="auto"/>
      <w:ind w:left="720" w:right="-864"/>
      <w:contextualSpacing/>
    </w:pPr>
    <w:rPr>
      <w:rFonts w:ascii=".VnTime" w:eastAsia="Calibri" w:hAnsi=".VnTime" w:cs="Times New Roman"/>
      <w:sz w:val="2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819E6"/>
    <w:rPr>
      <w:rFonts w:ascii=".VnTime" w:eastAsia="Calibri" w:hAnsi=".VnTime" w:cs="Times New Roman"/>
      <w:sz w:val="28"/>
    </w:rPr>
  </w:style>
  <w:style w:type="character" w:styleId="PageNumber">
    <w:name w:val="page number"/>
    <w:basedOn w:val="DefaultParagraphFont"/>
    <w:rsid w:val="00D819E6"/>
  </w:style>
  <w:style w:type="paragraph" w:styleId="BodyText">
    <w:name w:val="Body Text"/>
    <w:basedOn w:val="Normal"/>
    <w:link w:val="BodyTextChar"/>
    <w:rsid w:val="00D819E6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D819E6"/>
    <w:rPr>
      <w:rFonts w:ascii=".VnTime" w:eastAsia="Times New Roman" w:hAnsi=".VnTime" w:cs="Times New Roman"/>
      <w:sz w:val="28"/>
      <w:szCs w:val="20"/>
    </w:rPr>
  </w:style>
  <w:style w:type="paragraph" w:styleId="List">
    <w:name w:val="List"/>
    <w:basedOn w:val="Normal"/>
    <w:rsid w:val="00D819E6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D819E6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D819E6"/>
    <w:rPr>
      <w:rFonts w:ascii="Arial" w:eastAsia="Times New Roman" w:hAnsi="Arial" w:cs="Arial"/>
      <w:vanish/>
      <w:sz w:val="16"/>
      <w:szCs w:val="16"/>
    </w:rPr>
  </w:style>
  <w:style w:type="paragraph" w:styleId="NoSpacing">
    <w:name w:val="No Spacing"/>
    <w:uiPriority w:val="1"/>
    <w:qFormat/>
    <w:rsid w:val="00D819E6"/>
    <w:pPr>
      <w:spacing w:after="0" w:line="240" w:lineRule="auto"/>
      <w:jc w:val="both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D819E6"/>
    <w:pPr>
      <w:spacing w:after="0" w:line="240" w:lineRule="auto"/>
      <w:jc w:val="both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819E6"/>
    <w:rPr>
      <w:rFonts w:ascii="Tahoma" w:eastAsia="Calibri" w:hAnsi="Tahoma" w:cs="Tahoma"/>
      <w:sz w:val="16"/>
      <w:szCs w:val="16"/>
    </w:rPr>
  </w:style>
  <w:style w:type="paragraph" w:customStyle="1" w:styleId="CharCharChar">
    <w:name w:val="Char Char Char"/>
    <w:basedOn w:val="Normal"/>
    <w:autoRedefine/>
    <w:rsid w:val="00D819E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Indent">
    <w:name w:val="Body Text Indent"/>
    <w:basedOn w:val="Normal"/>
    <w:link w:val="BodyTextIndentChar"/>
    <w:rsid w:val="00D819E6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D819E6"/>
    <w:rPr>
      <w:rFonts w:ascii=".VnTime" w:eastAsia="Times New Roman" w:hAnsi=".VnTime" w:cs="Times New Roman"/>
      <w:sz w:val="26"/>
      <w:szCs w:val="28"/>
      <w:lang w:eastAsia="ar-SA"/>
    </w:rPr>
  </w:style>
  <w:style w:type="paragraph" w:customStyle="1" w:styleId="A1">
    <w:name w:val="A1"/>
    <w:basedOn w:val="Normal"/>
    <w:rsid w:val="00D819E6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</w:rPr>
  </w:style>
  <w:style w:type="paragraph" w:customStyle="1" w:styleId="A2">
    <w:name w:val="A2"/>
    <w:basedOn w:val="Normal"/>
    <w:rsid w:val="00D819E6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</w:rPr>
  </w:style>
  <w:style w:type="paragraph" w:customStyle="1" w:styleId="A3">
    <w:name w:val="A3"/>
    <w:basedOn w:val="Normal"/>
    <w:rsid w:val="00D819E6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</w:rPr>
  </w:style>
  <w:style w:type="character" w:styleId="Hyperlink">
    <w:name w:val="Hyperlink"/>
    <w:basedOn w:val="DefaultParagraphFont"/>
    <w:rsid w:val="00D819E6"/>
    <w:rPr>
      <w:color w:val="0000FF"/>
      <w:u w:val="single"/>
    </w:rPr>
  </w:style>
  <w:style w:type="paragraph" w:customStyle="1" w:styleId="d">
    <w:name w:val="d"/>
    <w:basedOn w:val="Normal"/>
    <w:rsid w:val="00D819E6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</w:rPr>
  </w:style>
  <w:style w:type="paragraph" w:customStyle="1" w:styleId="Bulleted">
    <w:name w:val="Bulleted"/>
    <w:aliases w:val="Left:  0,63 cm,Hanging:  0"/>
    <w:basedOn w:val="Normal"/>
    <w:rsid w:val="00D819E6"/>
    <w:pPr>
      <w:tabs>
        <w:tab w:val="num" w:pos="720"/>
      </w:tabs>
      <w:spacing w:after="0" w:line="240" w:lineRule="auto"/>
      <w:ind w:left="720" w:hanging="360"/>
    </w:pPr>
    <w:rPr>
      <w:rFonts w:ascii="Times New Roman" w:eastAsia="Times New Roman" w:hAnsi="Times New Roman" w:cs="Times New Roman"/>
      <w:sz w:val="28"/>
      <w:szCs w:val="28"/>
    </w:rPr>
  </w:style>
  <w:style w:type="paragraph" w:styleId="TOC1">
    <w:name w:val="toc 1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jc w:val="center"/>
    </w:pPr>
    <w:rPr>
      <w:rFonts w:ascii=".VnTimeH" w:eastAsia="Times New Roman" w:hAnsi=".VnTimeH" w:cs="Times New Roman"/>
      <w:b/>
      <w:sz w:val="36"/>
      <w:szCs w:val="36"/>
    </w:rPr>
  </w:style>
  <w:style w:type="paragraph" w:styleId="TOC2">
    <w:name w:val="toc 2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ind w:left="280"/>
    </w:pPr>
    <w:rPr>
      <w:rFonts w:ascii=".VnTime" w:eastAsia="Times New Roman" w:hAnsi=".VnTime" w:cs="Times New Roman"/>
      <w:noProof/>
      <w:sz w:val="28"/>
      <w:szCs w:val="28"/>
    </w:rPr>
  </w:style>
  <w:style w:type="paragraph" w:styleId="TOC3">
    <w:name w:val="toc 3"/>
    <w:basedOn w:val="Normal"/>
    <w:next w:val="Normal"/>
    <w:autoRedefine/>
    <w:rsid w:val="00D819E6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</w:rPr>
  </w:style>
  <w:style w:type="paragraph" w:styleId="TOC4">
    <w:name w:val="toc 4"/>
    <w:basedOn w:val="Normal"/>
    <w:next w:val="Normal"/>
    <w:autoRedefine/>
    <w:rsid w:val="00D819E6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</w:rPr>
  </w:style>
  <w:style w:type="paragraph" w:customStyle="1" w:styleId="DefaultParagraphFontParaCharCharCharCharChar">
    <w:name w:val="Default Paragraph Font Para Char Char Char Char Char"/>
    <w:autoRedefine/>
    <w:rsid w:val="00D819E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styleId="Strong">
    <w:name w:val="Strong"/>
    <w:basedOn w:val="DefaultParagraphFont"/>
    <w:qFormat/>
    <w:rsid w:val="00D819E6"/>
    <w:rPr>
      <w:b/>
      <w:bCs/>
    </w:rPr>
  </w:style>
  <w:style w:type="character" w:styleId="Emphasis">
    <w:name w:val="Emphasis"/>
    <w:basedOn w:val="DefaultParagraphFont"/>
    <w:uiPriority w:val="20"/>
    <w:qFormat/>
    <w:rsid w:val="00D819E6"/>
    <w:rPr>
      <w:i/>
      <w:iCs/>
    </w:rPr>
  </w:style>
  <w:style w:type="paragraph" w:customStyle="1" w:styleId="CharCharCharCharCharCharChar">
    <w:name w:val="Char Char Char Char Char Char Char"/>
    <w:basedOn w:val="Normal"/>
    <w:rsid w:val="00D819E6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customStyle="1" w:styleId="apple-converted-space">
    <w:name w:val="apple-converted-space"/>
    <w:basedOn w:val="DefaultParagraphFont"/>
    <w:rsid w:val="00D819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17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19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707" Type="http://schemas.openxmlformats.org/officeDocument/2006/relationships/image" Target="media/image351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image" Target="media/image424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3.wmf"/><Relationship Id="rId807" Type="http://schemas.openxmlformats.org/officeDocument/2006/relationships/oleObject" Target="embeddings/oleObject402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5.wmf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720" Type="http://schemas.openxmlformats.org/officeDocument/2006/relationships/oleObject" Target="embeddings/oleObject357.bin"/><Relationship Id="rId818" Type="http://schemas.openxmlformats.org/officeDocument/2006/relationships/image" Target="media/image40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9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829" Type="http://schemas.openxmlformats.org/officeDocument/2006/relationships/image" Target="media/image410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0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4.wmf"/><Relationship Id="rId697" Type="http://schemas.openxmlformats.org/officeDocument/2006/relationships/image" Target="media/image346.wmf"/><Relationship Id="rId820" Type="http://schemas.openxmlformats.org/officeDocument/2006/relationships/image" Target="media/image406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1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20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8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0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2.wmf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4.wmf"/><Relationship Id="rId797" Type="http://schemas.openxmlformats.org/officeDocument/2006/relationships/image" Target="media/image395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32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7.wmf"/><Relationship Id="rId802" Type="http://schemas.openxmlformats.org/officeDocument/2006/relationships/image" Target="media/image39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0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405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6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6.wmf"/><Relationship Id="rId824" Type="http://schemas.openxmlformats.org/officeDocument/2006/relationships/image" Target="media/image408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3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22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8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6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2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68" Type="http://schemas.openxmlformats.org/officeDocument/2006/relationships/theme" Target="theme/theme1.xml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4.bin"/><Relationship Id="rId806" Type="http://schemas.openxmlformats.org/officeDocument/2006/relationships/image" Target="media/image3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817" Type="http://schemas.openxmlformats.org/officeDocument/2006/relationships/oleObject" Target="embeddings/oleObject407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3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1.wmf"/><Relationship Id="rId674" Type="http://schemas.openxmlformats.org/officeDocument/2006/relationships/oleObject" Target="embeddings/oleObject334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839" Type="http://schemas.openxmlformats.org/officeDocument/2006/relationships/image" Target="media/image415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8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3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861" Type="http://schemas.openxmlformats.org/officeDocument/2006/relationships/oleObject" Target="embeddings/oleObject43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8.wmf"/><Relationship Id="rId763" Type="http://schemas.openxmlformats.org/officeDocument/2006/relationships/image" Target="media/image37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08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830" Type="http://schemas.openxmlformats.org/officeDocument/2006/relationships/oleObject" Target="embeddings/oleObject41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oleObject" Target="embeddings/oleObject36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774" Type="http://schemas.openxmlformats.org/officeDocument/2006/relationships/oleObject" Target="embeddings/oleObject384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841" Type="http://schemas.openxmlformats.org/officeDocument/2006/relationships/image" Target="media/image41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8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69.wmf"/><Relationship Id="rId785" Type="http://schemas.openxmlformats.org/officeDocument/2006/relationships/image" Target="media/image390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687" Type="http://schemas.openxmlformats.org/officeDocument/2006/relationships/image" Target="media/image341.wmf"/><Relationship Id="rId810" Type="http://schemas.openxmlformats.org/officeDocument/2006/relationships/image" Target="media/image401.wmf"/><Relationship Id="rId852" Type="http://schemas.openxmlformats.org/officeDocument/2006/relationships/oleObject" Target="embeddings/oleObject425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oleObject" Target="embeddings/oleObject374.bin"/><Relationship Id="rId796" Type="http://schemas.openxmlformats.org/officeDocument/2006/relationships/oleObject" Target="embeddings/oleObject396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821" Type="http://schemas.openxmlformats.org/officeDocument/2006/relationships/oleObject" Target="embeddings/oleObject409.bin"/><Relationship Id="rId863" Type="http://schemas.openxmlformats.org/officeDocument/2006/relationships/oleObject" Target="embeddings/oleObject431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9.wmf"/><Relationship Id="rId765" Type="http://schemas.openxmlformats.org/officeDocument/2006/relationships/image" Target="media/image380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5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667" Type="http://schemas.openxmlformats.org/officeDocument/2006/relationships/image" Target="media/image33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801" Type="http://schemas.openxmlformats.org/officeDocument/2006/relationships/oleObject" Target="embeddings/oleObject399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43" Type="http://schemas.openxmlformats.org/officeDocument/2006/relationships/image" Target="media/image417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9.wmf"/><Relationship Id="rId745" Type="http://schemas.openxmlformats.org/officeDocument/2006/relationships/image" Target="media/image370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787" Type="http://schemas.openxmlformats.org/officeDocument/2006/relationships/image" Target="media/image391.wmf"/><Relationship Id="rId812" Type="http://schemas.openxmlformats.org/officeDocument/2006/relationships/image" Target="media/image402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1.wmf"/><Relationship Id="rId689" Type="http://schemas.openxmlformats.org/officeDocument/2006/relationships/image" Target="media/image342.wmf"/><Relationship Id="rId854" Type="http://schemas.openxmlformats.org/officeDocument/2006/relationships/oleObject" Target="embeddings/oleObject426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oleObject" Target="embeddings/oleObject410.bin"/><Relationship Id="rId865" Type="http://schemas.openxmlformats.org/officeDocument/2006/relationships/header" Target="header1.xml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81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image" Target="media/image332.wmf"/><Relationship Id="rId834" Type="http://schemas.openxmlformats.org/officeDocument/2006/relationships/oleObject" Target="embeddings/oleObject41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803" Type="http://schemas.openxmlformats.org/officeDocument/2006/relationships/oleObject" Target="embeddings/oleObject400.bin"/><Relationship Id="rId845" Type="http://schemas.openxmlformats.org/officeDocument/2006/relationships/image" Target="media/image418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50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47" Type="http://schemas.openxmlformats.org/officeDocument/2006/relationships/image" Target="media/image371.wmf"/><Relationship Id="rId789" Type="http://schemas.openxmlformats.org/officeDocument/2006/relationships/oleObject" Target="embeddings/oleObject392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814" Type="http://schemas.openxmlformats.org/officeDocument/2006/relationships/image" Target="media/image403.wmf"/><Relationship Id="rId856" Type="http://schemas.openxmlformats.org/officeDocument/2006/relationships/oleObject" Target="embeddings/oleObject427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11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fontTable" Target="fontTable.xml"/><Relationship Id="rId299" Type="http://schemas.openxmlformats.org/officeDocument/2006/relationships/image" Target="media/image147.wmf"/><Relationship Id="rId727" Type="http://schemas.openxmlformats.org/officeDocument/2006/relationships/image" Target="media/image361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oleObject" Target="embeddings/oleObject401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2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816" Type="http://schemas.openxmlformats.org/officeDocument/2006/relationships/image" Target="media/image40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12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8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image" Target="media/image420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840" Type="http://schemas.openxmlformats.org/officeDocument/2006/relationships/oleObject" Target="embeddings/oleObject4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7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9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1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4.wmf"/><Relationship Id="rId809" Type="http://schemas.openxmlformats.org/officeDocument/2006/relationships/oleObject" Target="embeddings/oleObject403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image" Target="media/image42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4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8.bin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oleObject" Target="embeddings/oleObject404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image" Target="media/image407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0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833" Type="http://schemas.openxmlformats.org/officeDocument/2006/relationships/image" Target="media/image412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6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21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3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6.wmf"/><Relationship Id="rId51" Type="http://schemas.openxmlformats.org/officeDocument/2006/relationships/image" Target="media/image23.wmf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footer" Target="footer1.xml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0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737" Type="http://schemas.openxmlformats.org/officeDocument/2006/relationships/image" Target="media/image366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3.bin"/><Relationship Id="rId804" Type="http://schemas.openxmlformats.org/officeDocument/2006/relationships/image" Target="media/image398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1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06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171" Type="http://schemas.openxmlformats.org/officeDocument/2006/relationships/image" Target="media/image83.wmf"/><Relationship Id="rId837" Type="http://schemas.openxmlformats.org/officeDocument/2006/relationships/image" Target="media/image414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3.bin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859" Type="http://schemas.openxmlformats.org/officeDocument/2006/relationships/oleObject" Target="embeddings/oleObject429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8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7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3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3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850" Type="http://schemas.openxmlformats.org/officeDocument/2006/relationships/oleObject" Target="embeddings/oleObject424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2.bin"/><Relationship Id="rId808" Type="http://schemas.openxmlformats.org/officeDocument/2006/relationships/image" Target="media/image40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2735</Words>
  <Characters>15594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8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0T14:55:00Z</dcterms:created>
  <dcterms:modified xsi:type="dcterms:W3CDTF">2023-07-06T08:33:00Z</dcterms:modified>
</cp:coreProperties>
</file>